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A552BE" w14:textId="38249810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333CB">
        <w:rPr>
          <w:rFonts w:ascii="Courier New" w:hAnsi="Courier New" w:cs="Courier New" w:hint="eastAsia"/>
          <w:color w:val="028009"/>
          <w:kern w:val="0"/>
          <w:sz w:val="28"/>
          <w:szCs w:val="28"/>
          <w:highlight w:val="yellow"/>
        </w:rPr>
        <w:t>Do</w:t>
      </w:r>
      <w:r w:rsidRPr="00A333CB">
        <w:rPr>
          <w:rFonts w:ascii="Courier New" w:hAnsi="Courier New" w:cs="Courier New"/>
          <w:color w:val="028009"/>
          <w:kern w:val="0"/>
          <w:sz w:val="28"/>
          <w:szCs w:val="28"/>
          <w:highlight w:val="yellow"/>
        </w:rPr>
        <w:t>lichobrachistochrone</w:t>
      </w:r>
    </w:p>
    <w:p w14:paraId="6EEA6CEF" w14:textId="7A9376FF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06491E82" w14:textId="16FBDAFB" w:rsidR="00CD119A" w:rsidRDefault="00CD119A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570C952A" wp14:editId="18C35F20">
            <wp:extent cx="5227971" cy="3910157"/>
            <wp:effectExtent l="0" t="0" r="0" b="0"/>
            <wp:docPr id="12" name="内容占位符 3">
              <a:extLst xmlns:a="http://schemas.openxmlformats.org/drawingml/2006/main">
                <a:ext uri="{FF2B5EF4-FFF2-40B4-BE49-F238E27FC236}">
                  <a16:creationId xmlns:a16="http://schemas.microsoft.com/office/drawing/2014/main" id="{9D4E6888-C25D-4F8D-BD5A-25ADBC718E20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内容占位符 3">
                      <a:extLst>
                        <a:ext uri="{FF2B5EF4-FFF2-40B4-BE49-F238E27FC236}">
                          <a16:creationId xmlns:a16="http://schemas.microsoft.com/office/drawing/2014/main" id="{9D4E6888-C25D-4F8D-BD5A-25ADBC718E20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27971" cy="391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5E46A" w14:textId="5104D3ED" w:rsidR="00CD119A" w:rsidRP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24"/>
        </w:rPr>
        <w:object w:dxaOrig="2340" w:dyaOrig="620" w14:anchorId="5223B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95pt;height:30.55pt" o:ole="">
            <v:imagedata r:id="rId9" o:title=""/>
          </v:shape>
          <o:OLEObject Type="Embed" ProgID="Equation.DSMT4" ShapeID="_x0000_i1025" DrawAspect="Content" ObjectID="_1689064788" r:id="rId10"/>
        </w:object>
      </w:r>
    </w:p>
    <w:p w14:paraId="7586A3B4" w14:textId="13C3184C" w:rsidR="00A333CB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24"/>
        </w:rPr>
        <w:object w:dxaOrig="3460" w:dyaOrig="620" w14:anchorId="12B065FB">
          <v:shape id="_x0000_i1026" type="#_x0000_t75" style="width:173.4pt;height:30.55pt" o:ole="">
            <v:imagedata r:id="rId11" o:title=""/>
          </v:shape>
          <o:OLEObject Type="Embed" ProgID="Equation.DSMT4" ShapeID="_x0000_i1026" DrawAspect="Content" ObjectID="_1689064789" r:id="rId12"/>
        </w:object>
      </w:r>
    </w:p>
    <w:p w14:paraId="3E87CB6A" w14:textId="20ECC5D1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366D955A" w14:textId="1EB26DF9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46"/>
        </w:rPr>
        <w:object w:dxaOrig="3060" w:dyaOrig="1040" w14:anchorId="23F6FE3A">
          <v:shape id="_x0000_i1027" type="#_x0000_t75" style="width:152.65pt;height:51.85pt" o:ole="">
            <v:imagedata r:id="rId13" o:title=""/>
          </v:shape>
          <o:OLEObject Type="Embed" ProgID="Equation.DSMT4" ShapeID="_x0000_i1027" DrawAspect="Content" ObjectID="_1689064790" r:id="rId14"/>
        </w:object>
      </w:r>
    </w:p>
    <w:p w14:paraId="19694932" w14:textId="77777777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A2A4AC1" w14:textId="77777777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6"/>
        </w:rPr>
        <w:object w:dxaOrig="1020" w:dyaOrig="440" w14:anchorId="1F77AB8C">
          <v:shape id="_x0000_i1028" type="#_x0000_t75" style="width:50.7pt;height:21.9pt" o:ole="">
            <v:imagedata r:id="rId15" o:title=""/>
          </v:shape>
          <o:OLEObject Type="Embed" ProgID="Equation.DSMT4" ShapeID="_x0000_i1028" DrawAspect="Content" ObjectID="_1689064791" r:id="rId16"/>
        </w:object>
      </w:r>
    </w:p>
    <w:bookmarkStart w:id="0" w:name="OLE_LINK1"/>
    <w:bookmarkStart w:id="1" w:name="OLE_LINK2"/>
    <w:p w14:paraId="5BC1223A" w14:textId="601ED6FB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0"/>
        </w:rPr>
        <w:object w:dxaOrig="1020" w:dyaOrig="320" w14:anchorId="4F7EA70D">
          <v:shape id="_x0000_i1029" type="#_x0000_t75" style="width:50.7pt;height:15.55pt" o:ole="">
            <v:imagedata r:id="rId17" o:title=""/>
          </v:shape>
          <o:OLEObject Type="Embed" ProgID="Equation.DSMT4" ShapeID="_x0000_i1029" DrawAspect="Content" ObjectID="_1689064792" r:id="rId18"/>
        </w:object>
      </w:r>
      <w:bookmarkEnd w:id="0"/>
      <w:bookmarkEnd w:id="1"/>
    </w:p>
    <w:p w14:paraId="2BE8E447" w14:textId="546A7BA8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12"/>
        </w:rPr>
        <w:object w:dxaOrig="600" w:dyaOrig="360" w14:anchorId="0025E7CE">
          <v:shape id="_x0000_i1030" type="#_x0000_t75" style="width:29.95pt;height:17.85pt" o:ole="">
            <v:imagedata r:id="rId19" o:title=""/>
          </v:shape>
          <o:OLEObject Type="Embed" ProgID="Equation.DSMT4" ShapeID="_x0000_i1030" DrawAspect="Content" ObjectID="_1689064793" r:id="rId20"/>
        </w:object>
      </w: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1416B80C" w14:textId="469F59EF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6A49FACA" w14:textId="261ABFB3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8"/>
        </w:rPr>
        <w:object w:dxaOrig="6020" w:dyaOrig="480" w14:anchorId="29366057">
          <v:shape id="_x0000_i1031" type="#_x0000_t75" style="width:300.65pt;height:23.6pt" o:ole="">
            <v:imagedata r:id="rId21" o:title=""/>
          </v:shape>
          <o:OLEObject Type="Embed" ProgID="Equation.DSMT4" ShapeID="_x0000_i1031" DrawAspect="Content" ObjectID="_1689064794" r:id="rId22"/>
        </w:object>
      </w:r>
    </w:p>
    <w:p w14:paraId="1B4A3CF8" w14:textId="5887FD0D" w:rsidR="00AA723E" w:rsidRPr="00AA723E" w:rsidRDefault="00AA723E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4"/>
        </w:rPr>
        <w:object w:dxaOrig="3800" w:dyaOrig="420" w14:anchorId="4A21AAA2">
          <v:shape id="_x0000_i1032" type="#_x0000_t75" style="width:189.5pt;height:21.3pt" o:ole="">
            <v:imagedata r:id="rId23" o:title=""/>
          </v:shape>
          <o:OLEObject Type="Embed" ProgID="Equation.DSMT4" ShapeID="_x0000_i1032" DrawAspect="Content" ObjectID="_1689064795" r:id="rId24"/>
        </w:object>
      </w:r>
    </w:p>
    <w:p w14:paraId="7DA3E874" w14:textId="793CC386" w:rsidR="00AA723E" w:rsidRDefault="00AA723E" w:rsidP="00AA723E">
      <w:pPr>
        <w:autoSpaceDE w:val="0"/>
        <w:autoSpaceDN w:val="0"/>
        <w:adjustRightInd w:val="0"/>
        <w:jc w:val="left"/>
      </w:pPr>
      <w:r w:rsidRPr="00AA723E">
        <w:rPr>
          <w:position w:val="-14"/>
        </w:rPr>
        <w:object w:dxaOrig="3879" w:dyaOrig="420" w14:anchorId="1DBC0D55">
          <v:shape id="_x0000_i1033" type="#_x0000_t75" style="width:194.1pt;height:21.3pt" o:ole="">
            <v:imagedata r:id="rId25" o:title=""/>
          </v:shape>
          <o:OLEObject Type="Embed" ProgID="Equation.DSMT4" ShapeID="_x0000_i1033" DrawAspect="Content" ObjectID="_1689064796" r:id="rId26"/>
        </w:object>
      </w:r>
    </w:p>
    <w:p w14:paraId="2B25EF41" w14:textId="695868F4" w:rsidR="006362E6" w:rsidRDefault="006362E6" w:rsidP="00AA723E">
      <w:pPr>
        <w:autoSpaceDE w:val="0"/>
        <w:autoSpaceDN w:val="0"/>
        <w:adjustRightInd w:val="0"/>
        <w:jc w:val="left"/>
      </w:pPr>
    </w:p>
    <w:p w14:paraId="7FBF3865" w14:textId="1948A79A" w:rsidR="006362E6" w:rsidRDefault="006362E6" w:rsidP="00AA723E">
      <w:pPr>
        <w:autoSpaceDE w:val="0"/>
        <w:autoSpaceDN w:val="0"/>
        <w:adjustRightInd w:val="0"/>
        <w:jc w:val="left"/>
      </w:pPr>
      <w:r w:rsidRPr="00D32AA7">
        <w:rPr>
          <w:position w:val="-30"/>
        </w:rPr>
        <w:object w:dxaOrig="1880" w:dyaOrig="680" w14:anchorId="574F53A4">
          <v:shape id="_x0000_i1034" type="#_x0000_t75" style="width:93.9pt;height:34pt" o:ole="">
            <v:imagedata r:id="rId27" o:title=""/>
          </v:shape>
          <o:OLEObject Type="Embed" ProgID="Equation.DSMT4" ShapeID="_x0000_i1034" DrawAspect="Content" ObjectID="_1689064797" r:id="rId28"/>
        </w:object>
      </w:r>
    </w:p>
    <w:p w14:paraId="63B7ABE2" w14:textId="4BDAEE02" w:rsidR="006362E6" w:rsidRDefault="006362E6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position w:val="-70"/>
        </w:rPr>
        <w:object w:dxaOrig="1840" w:dyaOrig="1520" w14:anchorId="70806FEE">
          <v:shape id="_x0000_i1035" type="#_x0000_t75" style="width:92.15pt;height:76.05pt" o:ole="">
            <v:imagedata r:id="rId29" o:title=""/>
          </v:shape>
          <o:OLEObject Type="Embed" ProgID="Equation.DSMT4" ShapeID="_x0000_i1035" DrawAspect="Content" ObjectID="_1689064798" r:id="rId30"/>
        </w:object>
      </w:r>
    </w:p>
    <w:p w14:paraId="3804BF94" w14:textId="76397900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34"/>
        </w:rPr>
        <w:object w:dxaOrig="5700" w:dyaOrig="800" w14:anchorId="71B2DF9D">
          <v:shape id="_x0000_i1036" type="#_x0000_t75" style="width:284.55pt;height:40.3pt" o:ole="">
            <v:imagedata r:id="rId31" o:title=""/>
          </v:shape>
          <o:OLEObject Type="Embed" ProgID="Equation.DSMT4" ShapeID="_x0000_i1036" DrawAspect="Content" ObjectID="_1689064799" r:id="rId32"/>
        </w:object>
      </w:r>
    </w:p>
    <w:bookmarkStart w:id="2" w:name="OLE_LINK3"/>
    <w:bookmarkStart w:id="3" w:name="OLE_LINK4"/>
    <w:p w14:paraId="36F2D1BE" w14:textId="26A27DB5" w:rsidR="00CD119A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6"/>
        </w:rPr>
        <w:object w:dxaOrig="4200" w:dyaOrig="440" w14:anchorId="22FD5CB4">
          <v:shape id="_x0000_i1037" type="#_x0000_t75" style="width:209.65pt;height:21.9pt" o:ole="">
            <v:imagedata r:id="rId33" o:title=""/>
          </v:shape>
          <o:OLEObject Type="Embed" ProgID="Equation.DSMT4" ShapeID="_x0000_i1037" DrawAspect="Content" ObjectID="_1689064800" r:id="rId34"/>
        </w:object>
      </w:r>
      <w:r w:rsidRPr="00AA723E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with </w:t>
      </w:r>
      <w:r w:rsidRPr="00AA723E">
        <w:rPr>
          <w:position w:val="-16"/>
        </w:rPr>
        <w:object w:dxaOrig="1980" w:dyaOrig="440" w14:anchorId="6BDD5D9B">
          <v:shape id="_x0000_i1038" type="#_x0000_t75" style="width:99.05pt;height:21.9pt" o:ole="">
            <v:imagedata r:id="rId35" o:title=""/>
          </v:shape>
          <o:OLEObject Type="Embed" ProgID="Equation.DSMT4" ShapeID="_x0000_i1038" DrawAspect="Content" ObjectID="_1689064801" r:id="rId36"/>
        </w:object>
      </w:r>
    </w:p>
    <w:bookmarkEnd w:id="2"/>
    <w:bookmarkEnd w:id="3"/>
    <w:p w14:paraId="718107C7" w14:textId="7015C879" w:rsidR="00CD119A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rFonts w:ascii="Courier New" w:hAnsi="Courier New" w:cs="Courier New"/>
          <w:color w:val="028009"/>
          <w:kern w:val="0"/>
          <w:position w:val="-22"/>
          <w:sz w:val="28"/>
          <w:szCs w:val="28"/>
        </w:rPr>
        <w:object w:dxaOrig="1120" w:dyaOrig="460" w14:anchorId="552BCE85">
          <v:shape id="_x0000_i1039" type="#_x0000_t75" style="width:56.45pt;height:23.05pt" o:ole="">
            <v:imagedata r:id="rId37" o:title=""/>
          </v:shape>
          <o:OLEObject Type="Embed" ProgID="Equation.DSMT4" ShapeID="_x0000_i1039" DrawAspect="Content" ObjectID="_1689064802" r:id="rId38"/>
        </w:object>
      </w:r>
    </w:p>
    <w:p w14:paraId="6A34B245" w14:textId="79120C2E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46A3AD8" w14:textId="3A604D4E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B828533" w14:textId="77777777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EE72C88" w14:textId="017D9C9C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682A16E1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31BC9D11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0.5 1.5 -1 -1];</w:t>
      </w:r>
    </w:p>
    <w:p w14:paraId="2BE25B29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5D00066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37AC0DFD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5EA180F2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0.5 1.5  10 10]; </w:t>
      </w:r>
    </w:p>
    <w:p w14:paraId="74DC9C2D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4AEDB68F" w14:textId="468E63FB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F9E7F68" w14:textId="5E8A8FD9" w:rsidR="00627AC7" w:rsidRDefault="00627AC7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3BCA2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1r-1.1456906e+01 4.60e-01 2.02e+03  -2.5 4.80e-08  10.6 1.00e+00 1.00e+00h  1</w:t>
      </w:r>
    </w:p>
    <w:p w14:paraId="36A5E91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2r-1.1456906e+01 4.60e-01 1.73e+04  -2.5 3.63e-08  12.0 1.00e+00 5.00e-01h  2</w:t>
      </w:r>
    </w:p>
    <w:p w14:paraId="15EB19C7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3r-1.1456906e+01 4.60e-01 1.19e+04  -2.5 3.62e-08  11.5 1.00e+00 1.00e+00h  1</w:t>
      </w:r>
    </w:p>
    <w:p w14:paraId="7748B0A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4r-1.1456906e+01 4.60e-01 4.38e+03  -2.5 3.62e-08  11.0 1.00e+00 1.00e+00h  1</w:t>
      </w:r>
    </w:p>
    <w:p w14:paraId="3AADA37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5r-1.1456906e+01 4.60e-01 9.90e+03  -2.5 3.61e-08  11.4 1.00e+00 1.00e+00h  1</w:t>
      </w:r>
    </w:p>
    <w:p w14:paraId="32654AC6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6r-1.1456906e+01 4.60e-01 3.85e+03  -2.5 3.61e-08  10.9 1.00e+00 1.00e+00h  1</w:t>
      </w:r>
    </w:p>
    <w:p w14:paraId="72F264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7r-1.1456906e+01 4.60e-01 1.81e+03  -2.5 6.10e-08  10.5 1.00e+00 1.00e+00h  1</w:t>
      </w:r>
    </w:p>
    <w:p w14:paraId="5802680F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8r-1.1456906e+01 4.60e-01 3.01e+03  -2.5 3.63e-08  10.9 1.00e+00 1.00e+00h  1</w:t>
      </w:r>
    </w:p>
    <w:p w14:paraId="6F5EDA8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9r-1.1456906e+01 4.60e-01 1.66e+03  -2.5 6.29e-08  10.4 1.00e+00 1.00e+00h  1</w:t>
      </w:r>
    </w:p>
    <w:p w14:paraId="24F2F13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iter    objective    inf_pr   inf_du lg(mu)  ||d||  lg(rg) alpha_du alpha_pr  ls</w:t>
      </w:r>
    </w:p>
    <w:p w14:paraId="171BD7D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5000r-1.1456906e+01 4.60e-01 2.70e+03  -2.5 3.66e-08  10.8 1.00e+00 1.00e+00h  1</w:t>
      </w:r>
    </w:p>
    <w:p w14:paraId="22333FC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3234AE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terations....: 5000</w:t>
      </w:r>
    </w:p>
    <w:p w14:paraId="1BFD58EF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61499A9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                               (scaled)                 (unscaled)</w:t>
      </w:r>
    </w:p>
    <w:p w14:paraId="5FBBB3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Objective...............:  -1.1456905723240167e+01   -1.1456905723240167e+01</w:t>
      </w:r>
    </w:p>
    <w:p w14:paraId="3EDE1A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Dual infeasibility......:   2.7024780959154923e+03    2.7024780959154923e+03</w:t>
      </w:r>
    </w:p>
    <w:p w14:paraId="699E630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Constraint violation....:   4.6007206172071197e-01    4.6007206172071197e-01</w:t>
      </w:r>
    </w:p>
    <w:p w14:paraId="7C49A5A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Complementarity.........:   3.2411140409095403e-03    3.2411140409095403e-03</w:t>
      </w:r>
    </w:p>
    <w:p w14:paraId="30642A7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Overall NLP error.......:   2.2908179444644534e+00    2.7024780959154923e+03</w:t>
      </w:r>
    </w:p>
    <w:p w14:paraId="0DBEFA5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295C7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70F62F3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objective function evaluations             = 9189</w:t>
      </w:r>
    </w:p>
    <w:p w14:paraId="24540ED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objective gradient evaluations             = 165</w:t>
      </w:r>
    </w:p>
    <w:p w14:paraId="47C9629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equality constraint evaluations            = 9291</w:t>
      </w:r>
    </w:p>
    <w:p w14:paraId="13D7D53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nequality constraint evaluations          = 9291</w:t>
      </w:r>
    </w:p>
    <w:p w14:paraId="5A1C0FE0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equality constraint Jacobian evaluations   = 5107</w:t>
      </w:r>
    </w:p>
    <w:p w14:paraId="0199DD3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nequality constraint Jacobian evaluations = 5107</w:t>
      </w:r>
    </w:p>
    <w:p w14:paraId="06C95756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Lagrangian Hessian evaluations             = 5000</w:t>
      </w:r>
    </w:p>
    <w:p w14:paraId="7528407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Total CPU secs in IPOPT (w/o function evaluations)   =    113.098</w:t>
      </w:r>
    </w:p>
    <w:p w14:paraId="243E838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Total CPU secs in NLP function evaluations           =     90.175</w:t>
      </w:r>
    </w:p>
    <w:p w14:paraId="0D492711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A6C7A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EXIT: Maximum Number of Iterations Exceeded.</w:t>
      </w:r>
    </w:p>
    <w:p w14:paraId="3E975F9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computation time:</w:t>
      </w:r>
    </w:p>
    <w:p w14:paraId="503A345D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203.3048</w:t>
      </w:r>
    </w:p>
    <w:p w14:paraId="63F7A2D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inimized cost:</w:t>
      </w:r>
    </w:p>
    <w:p w14:paraId="2E2EB76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-11.4569</w:t>
      </w:r>
    </w:p>
    <w:p w14:paraId="513F6F3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absolute local error:</w:t>
      </w:r>
    </w:p>
    <w:p w14:paraId="099B828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0.0713    0.0518         0    0.0054</w:t>
      </w:r>
    </w:p>
    <w:p w14:paraId="2DEB4930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relative local error:</w:t>
      </w:r>
    </w:p>
    <w:p w14:paraId="36638F9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0.0060    0.0058         0    0.0027</w:t>
      </w:r>
    </w:p>
    <w:p w14:paraId="2488E6A1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absolute constraint violation:</w:t>
      </w:r>
    </w:p>
    <w:p w14:paraId="3304869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 0     0     0     0     0     0     0     0     0     0</w:t>
      </w:r>
    </w:p>
    <w:p w14:paraId="4FACB3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active constraints:</w:t>
      </w:r>
    </w:p>
    <w:p w14:paraId="2F62175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 xml:space="preserve">     1</w:t>
      </w:r>
    </w:p>
    <w:p w14:paraId="61265093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Determine sparsity structure</w:t>
      </w:r>
    </w:p>
    <w:p w14:paraId="15EE0DC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Formatting matrices for the hermite-simpson approximation</w:t>
      </w:r>
    </w:p>
    <w:p w14:paraId="6893D7E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Generate finite-difference pertubation vectors</w:t>
      </w:r>
    </w:p>
    <w:p w14:paraId="04BD5439" w14:textId="0ACF54E6" w:rsidR="00627AC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This is Ipopt version 3.12.9, running with linear solver ma57.</w:t>
      </w:r>
    </w:p>
    <w:p w14:paraId="2AA8EF66" w14:textId="2DF4D7B3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503B7FC" w14:textId="1AB5FCBD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2ADAF5B" w14:textId="6C2D27F2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B6272B7" w14:textId="2AD79D70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CBFAC0D" w14:textId="50384ACF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A9ACA1B" w14:textId="3F483EA8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1988C7F" w14:textId="6452B954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49CB982" w14:textId="70C8D4E9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639CD4EB" w14:textId="77777777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3CA2ACD3" w14:textId="77777777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70B7109" w14:textId="66734830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7CFC20DC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=[0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1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6F8599C5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73691286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20F8978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7BDA6285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0.5 1.5  10 10]; </w:t>
      </w:r>
    </w:p>
    <w:p w14:paraId="47EB9B44" w14:textId="05FE556C" w:rsidR="00433112" w:rsidRDefault="00433112"/>
    <w:p w14:paraId="091FB5B4" w14:textId="208A66FA" w:rsidR="00B85BD6" w:rsidRDefault="00B85BD6"/>
    <w:p w14:paraId="6543FE5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-tf;</w:t>
      </w:r>
    </w:p>
    <w:p w14:paraId="789D3B37" w14:textId="16C964FF" w:rsidR="00B85BD6" w:rsidRDefault="00B85BD6"/>
    <w:p w14:paraId="473444EE" w14:textId="3B454470" w:rsidR="00B85BD6" w:rsidRDefault="00B85BD6"/>
    <w:p w14:paraId="6B5F5EB1" w14:textId="13D1F3AB" w:rsidR="00B85BD6" w:rsidRDefault="00B85BD6">
      <w:r>
        <w:rPr>
          <w:noProof/>
        </w:rPr>
        <w:drawing>
          <wp:inline distT="0" distB="0" distL="0" distR="0" wp14:anchorId="221C6107" wp14:editId="58A7FB95">
            <wp:extent cx="5486400" cy="27749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D95A6" w14:textId="6F56D820" w:rsidR="00B85BD6" w:rsidRDefault="00B85BD6">
      <w:r>
        <w:rPr>
          <w:rFonts w:hint="eastAsia"/>
        </w:rPr>
        <w:t>和解析结果接近</w:t>
      </w:r>
    </w:p>
    <w:p w14:paraId="71AE3537" w14:textId="433C66E8" w:rsidR="00B85BD6" w:rsidRDefault="00B85BD6"/>
    <w:p w14:paraId="6B153999" w14:textId="6AA0BD50" w:rsidR="00B85BD6" w:rsidRDefault="00B85BD6">
      <w:r>
        <w:rPr>
          <w:rFonts w:hint="eastAsia"/>
        </w:rPr>
        <w:t>然而，改变初始设定</w:t>
      </w:r>
    </w:p>
    <w:p w14:paraId="7AA2B307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4EBB048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=[0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77A9D24F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8F6190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242B3D52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29DC3E78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=[0.5 1.5  10 10];</w:t>
      </w:r>
    </w:p>
    <w:p w14:paraId="338BA272" w14:textId="7D977DBA" w:rsidR="00B85BD6" w:rsidRDefault="00B85BD6"/>
    <w:p w14:paraId="37BF3D02" w14:textId="7D61232A" w:rsidR="00B85BD6" w:rsidRDefault="00B85BD6">
      <w:r>
        <w:rPr>
          <w:rFonts w:hint="eastAsia"/>
          <w:noProof/>
        </w:rPr>
        <w:lastRenderedPageBreak/>
        <w:drawing>
          <wp:inline distT="0" distB="0" distL="0" distR="0" wp14:anchorId="6601C00C" wp14:editId="5D1DFD8B">
            <wp:extent cx="5334000" cy="4000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EFB92" w14:textId="5E426FC6" w:rsidR="00B85BD6" w:rsidRDefault="00B85BD6">
      <w:r>
        <w:rPr>
          <w:rFonts w:hint="eastAsia"/>
        </w:rPr>
        <w:t>初始值改变，结果也发生很大的改变。实际上初值应该是一个变量，不应该是一个固定的值。</w:t>
      </w:r>
    </w:p>
    <w:p w14:paraId="35C6F88A" w14:textId="2D399868" w:rsidR="00B85BD6" w:rsidRDefault="00B85BD6"/>
    <w:p w14:paraId="76673EFB" w14:textId="08FBC9FD" w:rsidR="00B85BD6" w:rsidRDefault="00B85BD6"/>
    <w:p w14:paraId="3E80B3B2" w14:textId="6A7A83C3" w:rsidR="00B85BD6" w:rsidRDefault="00B85BD6"/>
    <w:p w14:paraId="791DB058" w14:textId="03031E60" w:rsidR="00B85BD6" w:rsidRDefault="00B85BD6"/>
    <w:p w14:paraId="29B10CD6" w14:textId="08463DEC" w:rsidR="00B85BD6" w:rsidRDefault="00B85BD6"/>
    <w:p w14:paraId="09C2387E" w14:textId="7AFDDE43" w:rsidR="00B85BD6" w:rsidRDefault="00B85BD6"/>
    <w:p w14:paraId="78449BC9" w14:textId="7B195A23" w:rsidR="00B85BD6" w:rsidRDefault="00B85BD6"/>
    <w:p w14:paraId="16A3F51E" w14:textId="2AFF31E1" w:rsidR="00B85BD6" w:rsidRDefault="00B85BD6"/>
    <w:p w14:paraId="1B293E23" w14:textId="18417D70" w:rsidR="00B85BD6" w:rsidRDefault="00B85BD6"/>
    <w:p w14:paraId="2375F86C" w14:textId="7FC80CB0" w:rsidR="00B85BD6" w:rsidRDefault="00B85BD6"/>
    <w:p w14:paraId="389BCAC0" w14:textId="4BBE09AE" w:rsidR="00B85BD6" w:rsidRDefault="00B85BD6"/>
    <w:p w14:paraId="5486418F" w14:textId="3D8DF3A0" w:rsidR="00B85BD6" w:rsidRDefault="00B85BD6"/>
    <w:p w14:paraId="09C81174" w14:textId="5B5237D3" w:rsidR="00B85BD6" w:rsidRDefault="00B85BD6"/>
    <w:p w14:paraId="7C348BB1" w14:textId="06DFF0AD" w:rsidR="00B85BD6" w:rsidRDefault="00B85BD6"/>
    <w:p w14:paraId="5820DB90" w14:textId="7F93FE6C" w:rsidR="00B85BD6" w:rsidRDefault="00B85BD6"/>
    <w:p w14:paraId="6B9470A4" w14:textId="38B223B6" w:rsidR="00B85BD6" w:rsidRDefault="00B85BD6"/>
    <w:p w14:paraId="2510D8C2" w14:textId="12584393" w:rsidR="00B85BD6" w:rsidRDefault="00B85BD6"/>
    <w:p w14:paraId="5F25219D" w14:textId="2E875B41" w:rsidR="00B85BD6" w:rsidRDefault="00B85BD6"/>
    <w:p w14:paraId="19C49093" w14:textId="24EB2794" w:rsidR="00B85BD6" w:rsidRDefault="00B85BD6"/>
    <w:p w14:paraId="6C5A19E0" w14:textId="579FA0A8" w:rsidR="00B85BD6" w:rsidRDefault="00B85BD6"/>
    <w:p w14:paraId="21E337A8" w14:textId="24DAEDB7" w:rsidR="00B85BD6" w:rsidRDefault="00B85BD6"/>
    <w:p w14:paraId="7DDE5C78" w14:textId="00AC7C8C" w:rsidR="00B55400" w:rsidRDefault="00B55400">
      <w:pPr>
        <w:widowControl/>
        <w:jc w:val="left"/>
      </w:pPr>
      <w:r>
        <w:br w:type="page"/>
      </w:r>
    </w:p>
    <w:p w14:paraId="7432B9F5" w14:textId="77777777" w:rsidR="00B85BD6" w:rsidRDefault="00B85BD6"/>
    <w:p w14:paraId="70F1BE4C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51E670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=[1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7A63C72A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0DCA2F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0B650918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3E1AA101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229A26A0" w14:textId="0A3D3C5D" w:rsidR="00B85BD6" w:rsidRDefault="00B85BD6"/>
    <w:p w14:paraId="0B7836B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-tf;</w:t>
      </w:r>
    </w:p>
    <w:p w14:paraId="6A417960" w14:textId="1A1C7267" w:rsidR="00B85BD6" w:rsidRDefault="00B85BD6"/>
    <w:p w14:paraId="505DAAA4" w14:textId="0DEE78FB" w:rsidR="00B85BD6" w:rsidRDefault="00B85BD6">
      <w:r w:rsidRPr="00B85BD6">
        <w:rPr>
          <w:noProof/>
        </w:rPr>
        <w:drawing>
          <wp:inline distT="0" distB="0" distL="0" distR="0" wp14:anchorId="49E7313B" wp14:editId="44F169AC">
            <wp:extent cx="5822402" cy="304800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40382" cy="305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3ECEF" w14:textId="7BC545B1" w:rsidR="00FD3C43" w:rsidRDefault="00FD3C43"/>
    <w:p w14:paraId="5A0F9255" w14:textId="1F969649" w:rsidR="00FD3C43" w:rsidRDefault="00FD3C43">
      <w:r>
        <w:rPr>
          <w:rFonts w:hint="eastAsia"/>
        </w:rPr>
        <w:t>时间长度上面很是接近，但是控制的切换方向反了。</w:t>
      </w:r>
    </w:p>
    <w:p w14:paraId="6F103985" w14:textId="1D29C590" w:rsidR="00FD3C43" w:rsidRDefault="00FD3C43"/>
    <w:p w14:paraId="668CE094" w14:textId="4590819B" w:rsidR="00FD3C43" w:rsidRDefault="00FD3C43"/>
    <w:p w14:paraId="53C8EA1A" w14:textId="5DC9DCA2" w:rsidR="00FD3C43" w:rsidRDefault="00FD3C43"/>
    <w:p w14:paraId="24220FFD" w14:textId="49CC2E48" w:rsidR="00FD3C43" w:rsidRDefault="00FD3C43"/>
    <w:p w14:paraId="39186409" w14:textId="77C28BFA" w:rsidR="00FD3C43" w:rsidRDefault="00FD3C43"/>
    <w:p w14:paraId="7D80E66F" w14:textId="551530D3" w:rsidR="00FD3C43" w:rsidRDefault="00FD3C43"/>
    <w:p w14:paraId="28FEFC46" w14:textId="5920D94D" w:rsidR="00FD3C43" w:rsidRDefault="00FD3C43"/>
    <w:p w14:paraId="5C3D50F0" w14:textId="3756EB98" w:rsidR="00FD3C43" w:rsidRDefault="00FD3C43"/>
    <w:p w14:paraId="1C98E8FB" w14:textId="312EB8F4" w:rsidR="00FD3C43" w:rsidRDefault="00FD3C43"/>
    <w:p w14:paraId="687A4553" w14:textId="35C27571" w:rsidR="00FD3C43" w:rsidRDefault="00FD3C43"/>
    <w:p w14:paraId="0020464C" w14:textId="713587B4" w:rsidR="00FD3C43" w:rsidRDefault="00FD3C43"/>
    <w:p w14:paraId="2DA40A24" w14:textId="0925D1C9" w:rsidR="00FD3C43" w:rsidRDefault="00FD3C43"/>
    <w:p w14:paraId="0AEDC32C" w14:textId="5E651678" w:rsidR="00FD3C43" w:rsidRDefault="00FD3C43"/>
    <w:p w14:paraId="671BEF3B" w14:textId="5914E790" w:rsidR="00B55400" w:rsidRDefault="00B55400">
      <w:pPr>
        <w:widowControl/>
        <w:jc w:val="left"/>
      </w:pPr>
      <w:r>
        <w:br w:type="page"/>
      </w:r>
    </w:p>
    <w:p w14:paraId="12045290" w14:textId="77777777" w:rsidR="00FD3C43" w:rsidRDefault="00FD3C43"/>
    <w:p w14:paraId="10A2F777" w14:textId="56FC4FFE" w:rsidR="00FD3C43" w:rsidRDefault="00FD3C43"/>
    <w:p w14:paraId="2895B338" w14:textId="77777777" w:rsidR="00FD3C43" w:rsidRDefault="00FD3C43"/>
    <w:p w14:paraId="0D3762C3" w14:textId="6AE03F50" w:rsidR="00FD3C43" w:rsidRDefault="00FD3C43">
      <w:r>
        <w:rPr>
          <w:rFonts w:hint="eastAsia"/>
        </w:rPr>
        <w:t>有什么东西的方向反了。</w:t>
      </w:r>
    </w:p>
    <w:p w14:paraId="37E9C1FF" w14:textId="1DC416B3" w:rsidR="00FD3C43" w:rsidRDefault="00FD3C43"/>
    <w:p w14:paraId="5D450017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B2150EA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2];</w:t>
      </w:r>
    </w:p>
    <w:p w14:paraId="082A03B1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EDC593E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76588559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3D00A1C4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06A79A50" w14:textId="6A973D71" w:rsidR="00FD3C43" w:rsidRDefault="00FD3C43"/>
    <w:p w14:paraId="6ABE6E8B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tf;</w:t>
      </w:r>
    </w:p>
    <w:p w14:paraId="471D0D8A" w14:textId="12092D0F" w:rsidR="00FD3C43" w:rsidRDefault="00FD3C43"/>
    <w:p w14:paraId="05125765" w14:textId="26C9BED0" w:rsidR="00FD3C43" w:rsidRDefault="0036764F">
      <w:r w:rsidRPr="0036764F">
        <w:rPr>
          <w:noProof/>
        </w:rPr>
        <w:drawing>
          <wp:inline distT="0" distB="0" distL="0" distR="0" wp14:anchorId="2EB38D31" wp14:editId="25CAA0BD">
            <wp:extent cx="4210050" cy="2300422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14226" cy="2302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9E87D" w14:textId="1F62EE20" w:rsidR="0036764F" w:rsidRDefault="0036764F"/>
    <w:p w14:paraId="697B657E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DF17C7F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1];</w:t>
      </w:r>
    </w:p>
    <w:p w14:paraId="7441F949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2056DF7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45586DBA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6C765FF8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315604FD" w14:textId="1261743A" w:rsidR="0036764F" w:rsidRDefault="0036764F"/>
    <w:p w14:paraId="6F3017D3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tf;</w:t>
      </w:r>
    </w:p>
    <w:p w14:paraId="3FB4851A" w14:textId="4AE00A38" w:rsidR="00B55400" w:rsidRDefault="00B55400">
      <w:pPr>
        <w:widowControl/>
        <w:jc w:val="left"/>
      </w:pPr>
      <w:r>
        <w:br w:type="page"/>
      </w:r>
    </w:p>
    <w:p w14:paraId="0FF4F11F" w14:textId="77777777" w:rsidR="0036764F" w:rsidRDefault="0036764F"/>
    <w:p w14:paraId="3AFBE11C" w14:textId="4492E8A9" w:rsidR="0036764F" w:rsidRDefault="0036764F">
      <w:r w:rsidRPr="0036764F">
        <w:rPr>
          <w:noProof/>
        </w:rPr>
        <w:drawing>
          <wp:inline distT="0" distB="0" distL="0" distR="0" wp14:anchorId="26F103E5" wp14:editId="365F8688">
            <wp:extent cx="5486400" cy="2778125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7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46A98" w14:textId="6D5BB26F" w:rsidR="0036764F" w:rsidRDefault="0036764F"/>
    <w:p w14:paraId="71D93093" w14:textId="3429791B" w:rsidR="0036764F" w:rsidRDefault="0036764F"/>
    <w:p w14:paraId="3617C478" w14:textId="0836E211" w:rsidR="0036764F" w:rsidRDefault="0036764F"/>
    <w:p w14:paraId="5B370DD3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6A1A32B0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3.5 1.5 1 -4];</w:t>
      </w:r>
    </w:p>
    <w:p w14:paraId="0A177E61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2580D0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46F9A64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3.5 1.5 -10 -10]; </w:t>
      </w:r>
    </w:p>
    <w:p w14:paraId="726DDE77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3.5 1.5  10 10]; </w:t>
      </w:r>
    </w:p>
    <w:p w14:paraId="3C8B6AE3" w14:textId="415CAD54" w:rsidR="00A0755A" w:rsidRDefault="00A0755A"/>
    <w:p w14:paraId="36EFC08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tf;</w:t>
      </w:r>
    </w:p>
    <w:p w14:paraId="1B724516" w14:textId="42D2DF85" w:rsidR="00B55400" w:rsidRDefault="00B55400">
      <w:pPr>
        <w:widowControl/>
        <w:jc w:val="left"/>
      </w:pPr>
      <w:r>
        <w:br w:type="page"/>
      </w:r>
    </w:p>
    <w:p w14:paraId="2ED5C011" w14:textId="77777777" w:rsidR="00A0755A" w:rsidRDefault="00A0755A"/>
    <w:p w14:paraId="6E3E5967" w14:textId="01742D1B" w:rsidR="00A0755A" w:rsidRDefault="00A0755A">
      <w:r w:rsidRPr="00A0755A">
        <w:rPr>
          <w:noProof/>
        </w:rPr>
        <w:drawing>
          <wp:inline distT="0" distB="0" distL="0" distR="0" wp14:anchorId="2D52AFE5" wp14:editId="2D005972">
            <wp:extent cx="5486400" cy="27832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8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781E3" w14:textId="2497B785" w:rsidR="00A0755A" w:rsidRDefault="00BF1521">
      <w:r>
        <w:rPr>
          <w:rFonts w:hint="eastAsia"/>
        </w:rPr>
        <w:t>终于知道为什么</w:t>
      </w:r>
    </w:p>
    <w:p w14:paraId="3A63AD9F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tf;</w:t>
      </w:r>
    </w:p>
    <w:p w14:paraId="68563D89" w14:textId="05326598" w:rsidR="00A0755A" w:rsidRDefault="00BF1521">
      <w:r>
        <w:rPr>
          <w:rFonts w:hint="eastAsia"/>
        </w:rPr>
        <w:t>才可以得到正确答案了</w:t>
      </w:r>
    </w:p>
    <w:p w14:paraId="797024CC" w14:textId="6662B24C" w:rsidR="00BF1521" w:rsidRDefault="00BF1521">
      <w:r>
        <w:rPr>
          <w:rFonts w:hint="eastAsia"/>
        </w:rPr>
        <w:t>系统动态写错了，stupid</w:t>
      </w:r>
    </w:p>
    <w:p w14:paraId="07D04D29" w14:textId="735F0903" w:rsidR="00A0755A" w:rsidRDefault="00A0755A"/>
    <w:p w14:paraId="49CE2689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------------- BEGIN CODE --------------</w:t>
      </w:r>
    </w:p>
    <w:p w14:paraId="04A938AE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x_1 = x(:,1);x_2 = x(:,2);lambda_x1 = x(:,3);lambda_x2 = x(:,4);</w:t>
      </w:r>
    </w:p>
    <w:p w14:paraId="6AF015B1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beta = u(:,1);</w:t>
      </w:r>
    </w:p>
    <w:p w14:paraId="177D2722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inalph = -lambda_x2./sqrt(lambda_x1.^2+lambda_x2.^2);</w:t>
      </w:r>
    </w:p>
    <w:p w14:paraId="3752F255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cosalph = -lambda_x1./sqrt(lambda_x1.^2+lambda_x2.^2);</w:t>
      </w:r>
    </w:p>
    <w:p w14:paraId="04277C73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</w:t>
      </w:r>
    </w:p>
    <w:p w14:paraId="79DE0BE2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1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x_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 .* cosalph + (beta + 1)./2;</w:t>
      </w:r>
    </w:p>
    <w:p w14:paraId="567AE19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2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x_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 .* sinalph + (beta - 1)./2;</w:t>
      </w:r>
    </w:p>
    <w:p w14:paraId="432CA3A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3) = 0;</w:t>
      </w:r>
    </w:p>
    <w:p w14:paraId="228E78E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4) = -(lambda_x1.*cosalph+lambda_x2.*sinalph)./(2.*sqrt(x_2));</w:t>
      </w:r>
    </w:p>
    <w:p w14:paraId="1FE9BE83" w14:textId="7F6903E1" w:rsidR="00BF1521" w:rsidRDefault="00BF1521"/>
    <w:p w14:paraId="7AC6CDAA" w14:textId="37CCE792" w:rsidR="00BF1521" w:rsidRDefault="00BF1521"/>
    <w:p w14:paraId="4ADCACC5" w14:textId="3AFC8149" w:rsidR="00BF1521" w:rsidRDefault="00BF1521">
      <w:r>
        <w:rPr>
          <w:rFonts w:hint="eastAsia"/>
        </w:rPr>
        <w:t>写成</w:t>
      </w:r>
    </w:p>
    <w:p w14:paraId="7586E299" w14:textId="64C783A6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1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 .* cosalph + (beta + 1)./2;</w:t>
      </w:r>
    </w:p>
    <w:p w14:paraId="52B00B28" w14:textId="55126466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(:,2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 .* sinalph + (beta - 1)./2;</w:t>
      </w:r>
    </w:p>
    <w:p w14:paraId="03F8A963" w14:textId="3DA288E1" w:rsidR="00BF1521" w:rsidRDefault="00BF1521"/>
    <w:p w14:paraId="1F69E1D4" w14:textId="08387139" w:rsidR="00BF1521" w:rsidRDefault="00BF1521">
      <w:r>
        <w:rPr>
          <w:rFonts w:hint="eastAsia"/>
        </w:rPr>
        <w:t>结果不一样</w:t>
      </w:r>
    </w:p>
    <w:p w14:paraId="785C3C32" w14:textId="057E359D" w:rsidR="00997894" w:rsidRDefault="00997894"/>
    <w:p w14:paraId="44C3CEB3" w14:textId="26DD7861" w:rsidR="00997894" w:rsidRDefault="00997894"/>
    <w:p w14:paraId="195FE26E" w14:textId="0E7E4A7D" w:rsidR="00997894" w:rsidRDefault="00997894"/>
    <w:p w14:paraId="5D12CB26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508586E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0.5 1.5 1 -0.75];</w:t>
      </w:r>
    </w:p>
    <w:p w14:paraId="1C3555D2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52A154E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7A803E21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24DC6E4D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0.5 1.5  10 10]; </w:t>
      </w:r>
    </w:p>
    <w:p w14:paraId="056EA69A" w14:textId="63B1EBAE" w:rsidR="00997894" w:rsidRDefault="00997894"/>
    <w:p w14:paraId="362AC38D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 = -tf;</w:t>
      </w:r>
    </w:p>
    <w:p w14:paraId="3BAB6933" w14:textId="680493A5" w:rsidR="00997894" w:rsidRDefault="00997894"/>
    <w:p w14:paraId="12A1019A" w14:textId="45C7308F" w:rsidR="00997894" w:rsidRDefault="00997894"/>
    <w:p w14:paraId="059EBFF6" w14:textId="4E62626F" w:rsidR="00997894" w:rsidRDefault="00997894">
      <w:r w:rsidRPr="00997894">
        <w:rPr>
          <w:noProof/>
        </w:rPr>
        <w:drawing>
          <wp:inline distT="0" distB="0" distL="0" distR="0" wp14:anchorId="6DEE14C7" wp14:editId="21582A7B">
            <wp:extent cx="5486400" cy="286829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72D8B" w14:textId="5DBD504D" w:rsidR="00997894" w:rsidRDefault="00997894">
      <w:r>
        <w:rPr>
          <w:rFonts w:hint="eastAsia"/>
        </w:rPr>
        <w:t>要想获得接近答案的曲线，对lambda</w:t>
      </w:r>
      <w:r>
        <w:t>_2</w:t>
      </w:r>
      <w:r>
        <w:rPr>
          <w:rFonts w:hint="eastAsia"/>
        </w:rPr>
        <w:t>要有一个合理的初值猜想，此处-0</w:t>
      </w:r>
      <w:r>
        <w:t>.75</w:t>
      </w:r>
      <w:r>
        <w:rPr>
          <w:rFonts w:hint="eastAsia"/>
        </w:rPr>
        <w:t>比较合适</w:t>
      </w:r>
    </w:p>
    <w:p w14:paraId="42BE8E43" w14:textId="23647696" w:rsidR="00211F17" w:rsidRDefault="00211F17"/>
    <w:p w14:paraId="60260E97" w14:textId="2F0A963E" w:rsidR="00211F17" w:rsidRDefault="00211F17"/>
    <w:p w14:paraId="443284C4" w14:textId="611C2E8A" w:rsidR="00211F17" w:rsidRDefault="00211F17"/>
    <w:p w14:paraId="11324E16" w14:textId="51EA4F53" w:rsidR="00211F17" w:rsidRDefault="00211F17"/>
    <w:p w14:paraId="24F1F8DF" w14:textId="71E5550E" w:rsidR="00211F17" w:rsidRDefault="00211F17"/>
    <w:p w14:paraId="05FCF652" w14:textId="5482618F" w:rsidR="00211F17" w:rsidRDefault="00211F17"/>
    <w:p w14:paraId="28E58683" w14:textId="08662815" w:rsidR="00211F17" w:rsidRDefault="00211F17"/>
    <w:p w14:paraId="521C74F6" w14:textId="28BFD836" w:rsidR="00211F17" w:rsidRDefault="00211F17"/>
    <w:p w14:paraId="62D65719" w14:textId="53D83EDC" w:rsidR="00211F17" w:rsidRDefault="00211F17"/>
    <w:p w14:paraId="29F06387" w14:textId="0626F136" w:rsidR="00211F17" w:rsidRDefault="00211F17"/>
    <w:p w14:paraId="1F005CD1" w14:textId="59362258" w:rsidR="00B55400" w:rsidRDefault="00B55400">
      <w:pPr>
        <w:widowControl/>
        <w:jc w:val="left"/>
      </w:pPr>
      <w:r>
        <w:br w:type="page"/>
      </w:r>
    </w:p>
    <w:p w14:paraId="29F342DE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4590CB9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0.5 1.5 1 -2];</w:t>
      </w:r>
    </w:p>
    <w:p w14:paraId="1749F964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0BF11F43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3C490E14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59ADECB5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0.5 1.5  10 10]; </w:t>
      </w:r>
    </w:p>
    <w:p w14:paraId="0CD05F77" w14:textId="6716F8A3" w:rsidR="00211F17" w:rsidRDefault="00211F17"/>
    <w:p w14:paraId="774D8351" w14:textId="77777777" w:rsidR="00A86DC2" w:rsidRDefault="00A86DC2"/>
    <w:p w14:paraId="435F7ED4" w14:textId="419170D8" w:rsidR="00211F17" w:rsidRDefault="00211F17"/>
    <w:p w14:paraId="03A2E28B" w14:textId="1AD99A55" w:rsidR="00211F17" w:rsidRDefault="00211F17"/>
    <w:p w14:paraId="29026C52" w14:textId="2D1AAFF6" w:rsidR="00211F17" w:rsidRDefault="00C20B94">
      <w:pPr>
        <w:rPr>
          <w:b/>
          <w:bCs/>
        </w:rPr>
      </w:pPr>
      <w:r>
        <w:rPr>
          <w:noProof/>
        </w:rPr>
        <w:drawing>
          <wp:inline distT="0" distB="0" distL="0" distR="0" wp14:anchorId="66C78BA3" wp14:editId="1F0565AF">
            <wp:extent cx="5486400" cy="2933065"/>
            <wp:effectExtent l="0" t="0" r="0" b="635"/>
            <wp:docPr id="13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465FEFB7-B34F-4ED9-97E4-A7480773943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465FEFB7-B34F-4ED9-97E4-A7480773943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D2B7C" w14:textId="06DA19F4" w:rsidR="00C20B94" w:rsidRDefault="00C20B94">
      <w:pPr>
        <w:rPr>
          <w:b/>
          <w:bCs/>
        </w:rPr>
      </w:pPr>
    </w:p>
    <w:p w14:paraId="5A90C4D2" w14:textId="77777777" w:rsidR="00C20B94" w:rsidRDefault="00C20B94" w:rsidP="00C20B94">
      <w:pPr>
        <w:pStyle w:val="a7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  <w:highlight w:val="yellow"/>
        </w:rPr>
        <w:t>Totally wrong!!!</w:t>
      </w:r>
    </w:p>
    <w:p w14:paraId="78225A50" w14:textId="77777777" w:rsidR="00C20B94" w:rsidRPr="00C20B94" w:rsidRDefault="00C20B94">
      <w:pPr>
        <w:rPr>
          <w:b/>
          <w:bCs/>
        </w:rPr>
      </w:pPr>
    </w:p>
    <w:p w14:paraId="3ECAF8C8" w14:textId="03EA7AF1" w:rsidR="00A86DC2" w:rsidRDefault="00A86DC2">
      <w:r>
        <w:br w:type="page"/>
      </w:r>
    </w:p>
    <w:p w14:paraId="7F94B1AC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0671103E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0.5 1.5 1 1];</w:t>
      </w:r>
    </w:p>
    <w:p w14:paraId="3A88DEA2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FD1CAF6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1E641E9A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0.5 1.5 -10 -10]; </w:t>
      </w:r>
    </w:p>
    <w:p w14:paraId="01F6CE9E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0.5 1.5  10 10]; </w:t>
      </w:r>
    </w:p>
    <w:p w14:paraId="557B1251" w14:textId="77777777" w:rsidR="00211F17" w:rsidRDefault="00211F17"/>
    <w:p w14:paraId="03491C12" w14:textId="33D4E5F1" w:rsidR="00211F17" w:rsidRDefault="00211F17"/>
    <w:p w14:paraId="09862F70" w14:textId="7BD689D7" w:rsidR="003A1CBC" w:rsidRDefault="003A1CBC"/>
    <w:p w14:paraId="7072F91C" w14:textId="05CB98B1" w:rsidR="003A1CBC" w:rsidRDefault="003A1CBC"/>
    <w:p w14:paraId="6EAD78F8" w14:textId="1006A48E" w:rsidR="003A1CBC" w:rsidRDefault="003A1CBC"/>
    <w:p w14:paraId="69E382C5" w14:textId="581CBFB1" w:rsidR="003A1CBC" w:rsidRDefault="003A1CBC"/>
    <w:p w14:paraId="61F2DA5E" w14:textId="28E5F08B" w:rsidR="003A1CBC" w:rsidRDefault="003A1CBC">
      <w:r w:rsidRPr="003A1CBC">
        <w:rPr>
          <w:noProof/>
        </w:rPr>
        <w:drawing>
          <wp:inline distT="0" distB="0" distL="0" distR="0" wp14:anchorId="1849D473" wp14:editId="47E86033">
            <wp:extent cx="5486400" cy="30251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2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1923F" w14:textId="6D744A29" w:rsidR="003A1CBC" w:rsidRDefault="003A1CBC"/>
    <w:p w14:paraId="214DE77B" w14:textId="44B61268" w:rsidR="003A1CBC" w:rsidRDefault="003A1CBC"/>
    <w:p w14:paraId="17ECE684" w14:textId="76541B69" w:rsidR="003A1CBC" w:rsidRDefault="003A1CBC"/>
    <w:p w14:paraId="13AC7399" w14:textId="526A4B27" w:rsidR="003A1CBC" w:rsidRDefault="003A1CBC">
      <w:r>
        <w:br w:type="page"/>
      </w:r>
    </w:p>
    <w:p w14:paraId="52D1FFD8" w14:textId="77777777" w:rsidR="003A1CBC" w:rsidRDefault="003A1CBC"/>
    <w:p w14:paraId="486288C2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725608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1.5];</w:t>
      </w:r>
    </w:p>
    <w:p w14:paraId="3FF50405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35A7F9A7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08213A3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7DC3DCF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5E0119BE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2C0767AE" w14:textId="7C3EDE4D" w:rsidR="00211F17" w:rsidRDefault="00211F17"/>
    <w:p w14:paraId="12E319ED" w14:textId="6A6380C6" w:rsidR="00D50542" w:rsidRDefault="00D50542">
      <w:r w:rsidRPr="00D50542">
        <w:rPr>
          <w:noProof/>
        </w:rPr>
        <w:drawing>
          <wp:inline distT="0" distB="0" distL="0" distR="0" wp14:anchorId="0495885D" wp14:editId="1DEEBA08">
            <wp:extent cx="5486400" cy="27705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7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00ACB" w14:textId="4933A541" w:rsidR="00D50542" w:rsidRDefault="00D50542"/>
    <w:p w14:paraId="5D577B1D" w14:textId="001AF2D6" w:rsidR="00D50542" w:rsidRDefault="00D50542"/>
    <w:p w14:paraId="24E2B36A" w14:textId="2809C1C7" w:rsidR="00D50542" w:rsidRDefault="00D50542"/>
    <w:p w14:paraId="195BB01C" w14:textId="418FEBF2" w:rsidR="003A1CBC" w:rsidRDefault="003A1CBC">
      <w:r>
        <w:br w:type="page"/>
      </w:r>
    </w:p>
    <w:p w14:paraId="017B5AB4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4535845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2];</w:t>
      </w:r>
    </w:p>
    <w:p w14:paraId="3C6E47B4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DC19456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3664A02D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4D61BEC8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495B7A5B" w14:textId="77777777" w:rsidR="00D50542" w:rsidRDefault="00D50542"/>
    <w:p w14:paraId="5CE36B16" w14:textId="03F0C569" w:rsidR="00D50542" w:rsidRDefault="003A1CBC">
      <w:r w:rsidRPr="003A1CBC">
        <w:rPr>
          <w:noProof/>
        </w:rPr>
        <w:drawing>
          <wp:inline distT="0" distB="0" distL="0" distR="0" wp14:anchorId="46D1FBC0" wp14:editId="0C902607">
            <wp:extent cx="5486400" cy="301053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1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A1416" w14:textId="0F0140A0" w:rsidR="00D50542" w:rsidRDefault="00D50542"/>
    <w:p w14:paraId="3E18E92E" w14:textId="5CB671BF" w:rsidR="00D50542" w:rsidRDefault="00D50542"/>
    <w:p w14:paraId="5E36A16C" w14:textId="70DBA1CB" w:rsidR="00D50542" w:rsidRDefault="00D50542"/>
    <w:p w14:paraId="34DAE8BA" w14:textId="4D1EE456" w:rsidR="00D50542" w:rsidRDefault="00D50542"/>
    <w:p w14:paraId="352A9CFF" w14:textId="3ED5AFBD" w:rsidR="00D50542" w:rsidRDefault="00D50542"/>
    <w:p w14:paraId="26C3BBFB" w14:textId="3E0F4940" w:rsidR="00D50542" w:rsidRDefault="00D50542"/>
    <w:p w14:paraId="6B79F783" w14:textId="421B3711" w:rsidR="00B55400" w:rsidRDefault="00B55400">
      <w:pPr>
        <w:widowControl/>
        <w:jc w:val="left"/>
      </w:pPr>
      <w:r>
        <w:br w:type="page"/>
      </w:r>
    </w:p>
    <w:p w14:paraId="0810CB28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074E7A74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2.5];</w:t>
      </w:r>
    </w:p>
    <w:p w14:paraId="68BC5B1A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CFFDFA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1F347A31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3B405FD3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291C6E81" w14:textId="77777777" w:rsidR="00D50542" w:rsidRDefault="00D50542"/>
    <w:p w14:paraId="00A89BEF" w14:textId="5F72D5C5" w:rsidR="00D50542" w:rsidRDefault="00D50542"/>
    <w:p w14:paraId="537FDE61" w14:textId="707846AA" w:rsidR="00D50542" w:rsidRDefault="00C20B94">
      <w:r w:rsidRPr="00C20B94">
        <w:rPr>
          <w:noProof/>
        </w:rPr>
        <w:drawing>
          <wp:inline distT="0" distB="0" distL="0" distR="0" wp14:anchorId="513BC857" wp14:editId="2C79F319">
            <wp:extent cx="5486400" cy="2962910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6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70A50" w14:textId="1A92AAA8" w:rsidR="00C20B94" w:rsidRDefault="00C20B94">
      <w:r>
        <w:br w:type="page"/>
      </w:r>
    </w:p>
    <w:p w14:paraId="54593A31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E1A534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3];</w:t>
      </w:r>
    </w:p>
    <w:p w14:paraId="52FA8138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F3C2FD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7305080D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2312C1C0" w14:textId="083655DF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8"/>
          <w:szCs w:val="28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2789142B" w14:textId="50D78C63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8"/>
          <w:szCs w:val="28"/>
        </w:rPr>
      </w:pPr>
    </w:p>
    <w:p w14:paraId="783198D7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07A9B4F1" w14:textId="5D6FC88B" w:rsidR="00D50542" w:rsidRDefault="00D50542"/>
    <w:p w14:paraId="246D5AC2" w14:textId="3D5D0775" w:rsidR="00C20B94" w:rsidRDefault="00C20B94">
      <w:r w:rsidRPr="00C20B94">
        <w:rPr>
          <w:noProof/>
        </w:rPr>
        <w:drawing>
          <wp:inline distT="0" distB="0" distL="0" distR="0" wp14:anchorId="34F3DD02" wp14:editId="72001519">
            <wp:extent cx="5486400" cy="2914015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F3BF3" w14:textId="6B3B973E" w:rsidR="00C20B94" w:rsidRDefault="00C20B94"/>
    <w:p w14:paraId="682607AD" w14:textId="16017641" w:rsidR="00C20B94" w:rsidRDefault="00C20B94"/>
    <w:p w14:paraId="51225F7F" w14:textId="2EB67AB5" w:rsidR="00C20B94" w:rsidRDefault="00C20B94"/>
    <w:p w14:paraId="298E36FD" w14:textId="4FE05B74" w:rsidR="00C20B94" w:rsidRDefault="00C20B94"/>
    <w:p w14:paraId="6D215F48" w14:textId="2E22D365" w:rsidR="00C20B94" w:rsidRDefault="00C20B94">
      <w:r>
        <w:br w:type="page"/>
      </w:r>
    </w:p>
    <w:p w14:paraId="48899A9A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61FCCF4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1.5 1.5 1 -0.75];</w:t>
      </w:r>
    </w:p>
    <w:p w14:paraId="3AA99025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60BA6BF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5808B5EB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1.5 1.5 -10 -10]; </w:t>
      </w:r>
    </w:p>
    <w:p w14:paraId="6137CB9D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1.5 1.5  10 10]; </w:t>
      </w:r>
    </w:p>
    <w:p w14:paraId="09149154" w14:textId="1EF09E51" w:rsidR="00C20B94" w:rsidRDefault="00C20B94"/>
    <w:p w14:paraId="11806098" w14:textId="23CE45C3" w:rsidR="00C20B94" w:rsidRDefault="00C20B94">
      <w:r w:rsidRPr="00C20B94">
        <w:rPr>
          <w:noProof/>
        </w:rPr>
        <w:drawing>
          <wp:inline distT="0" distB="0" distL="0" distR="0" wp14:anchorId="3B571AC3" wp14:editId="29CF54D8">
            <wp:extent cx="5486400" cy="303085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B615" w14:textId="0F6B2471" w:rsidR="00C20B94" w:rsidRDefault="00C20B94"/>
    <w:p w14:paraId="1C61AA3E" w14:textId="69CCBFEC" w:rsidR="00C20B94" w:rsidRDefault="00C20B94"/>
    <w:p w14:paraId="6EEBB1CC" w14:textId="64837219" w:rsidR="00C20B94" w:rsidRDefault="00C20B94">
      <w:r>
        <w:br w:type="page"/>
      </w:r>
    </w:p>
    <w:p w14:paraId="21BD0818" w14:textId="77777777" w:rsidR="00C20B94" w:rsidRDefault="00C20B94"/>
    <w:p w14:paraId="19E0AB66" w14:textId="77777777" w:rsidR="00C20B94" w:rsidRDefault="00C20B94"/>
    <w:p w14:paraId="03FFE2A5" w14:textId="08E3C27E" w:rsidR="00D50542" w:rsidRDefault="00B55400">
      <w:r>
        <w:t>L</w:t>
      </w:r>
      <w:r w:rsidR="00D50542">
        <w:t>ambda</w:t>
      </w:r>
      <w:r>
        <w:t>_x1</w:t>
      </w:r>
      <w:r>
        <w:rPr>
          <w:rFonts w:hint="eastAsia"/>
        </w:rPr>
        <w:t>本身是一个常数，给定初始条件为多少就会是多少，问题中最为重要的是lamda</w:t>
      </w:r>
      <w:r>
        <w:t>_x2/lambda_x1</w:t>
      </w:r>
      <w:r>
        <w:rPr>
          <w:rFonts w:hint="eastAsia"/>
        </w:rPr>
        <w:t>的大小</w:t>
      </w:r>
    </w:p>
    <w:p w14:paraId="5A8DD609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E58F9E1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=[3.5 1.5 0.5 -3];</w:t>
      </w:r>
    </w:p>
    <w:p w14:paraId="0676E1B7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9BDED12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263C78DF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3.5 1.5 -10 -10]; </w:t>
      </w:r>
    </w:p>
    <w:p w14:paraId="78F5D8BA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3.5 1.5  10 10]; </w:t>
      </w:r>
    </w:p>
    <w:p w14:paraId="24A90596" w14:textId="7B0159E5" w:rsidR="00B55400" w:rsidRDefault="00B55400">
      <w:r w:rsidRPr="00B55400">
        <w:rPr>
          <w:noProof/>
        </w:rPr>
        <w:drawing>
          <wp:inline distT="0" distB="0" distL="0" distR="0" wp14:anchorId="7DE294B5" wp14:editId="63BFD91C">
            <wp:extent cx="5486400" cy="286321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41F8A" w14:textId="2F1ABADD" w:rsidR="00D50542" w:rsidRDefault="00D50542"/>
    <w:p w14:paraId="2F7F7FEF" w14:textId="495BD0E3" w:rsidR="00D50542" w:rsidRDefault="00D50542"/>
    <w:p w14:paraId="52E5C94E" w14:textId="54689FA9" w:rsidR="00D50542" w:rsidRDefault="00D50542"/>
    <w:p w14:paraId="4CC1E691" w14:textId="45B73027" w:rsidR="00D50542" w:rsidRDefault="00D50542"/>
    <w:p w14:paraId="1FBF1C17" w14:textId="01A5629F" w:rsidR="00D50542" w:rsidRDefault="00D50542"/>
    <w:p w14:paraId="40C50D15" w14:textId="6293B59F" w:rsidR="00D50542" w:rsidRDefault="00D50542"/>
    <w:p w14:paraId="57AB75A5" w14:textId="67CD0F75" w:rsidR="00D50542" w:rsidRDefault="00D50542"/>
    <w:p w14:paraId="2518EC06" w14:textId="51F8EFEC" w:rsidR="00D50542" w:rsidRDefault="00D50542"/>
    <w:p w14:paraId="56190806" w14:textId="1955BF79" w:rsidR="00B55400" w:rsidRDefault="00B55400"/>
    <w:p w14:paraId="099F5103" w14:textId="3FF3A194" w:rsidR="00B55400" w:rsidRDefault="00B55400"/>
    <w:p w14:paraId="008A7B2B" w14:textId="5BA3D046" w:rsidR="00B55400" w:rsidRDefault="00B55400"/>
    <w:p w14:paraId="3FE858BC" w14:textId="477AA52D" w:rsidR="00D50542" w:rsidRDefault="00B55400" w:rsidP="00B55400">
      <w:pPr>
        <w:widowControl/>
        <w:jc w:val="left"/>
      </w:pPr>
      <w:r>
        <w:br w:type="page"/>
      </w:r>
    </w:p>
    <w:p w14:paraId="78234406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BF58805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=[3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3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1570331C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0C65866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2DE2C17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3.5 1.5 -10 -10]; </w:t>
      </w:r>
    </w:p>
    <w:p w14:paraId="6F25B39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3.5 1.5  10 10]; </w:t>
      </w:r>
    </w:p>
    <w:p w14:paraId="580CCFB1" w14:textId="1B495A81" w:rsidR="00D50542" w:rsidRDefault="00D50542"/>
    <w:p w14:paraId="6821B9BD" w14:textId="471F8D62" w:rsidR="00D50542" w:rsidRDefault="00D50542">
      <w:r w:rsidRPr="00D50542">
        <w:rPr>
          <w:noProof/>
        </w:rPr>
        <w:drawing>
          <wp:inline distT="0" distB="0" distL="0" distR="0" wp14:anchorId="373E3168" wp14:editId="7590CE64">
            <wp:extent cx="5486400" cy="28606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FC0DF" w14:textId="6016DD70" w:rsidR="00B55400" w:rsidRDefault="00B55400"/>
    <w:p w14:paraId="6839F4E4" w14:textId="1274BB8D" w:rsidR="00B55400" w:rsidRDefault="00B55400"/>
    <w:p w14:paraId="234BD934" w14:textId="2FD87695" w:rsidR="00B55400" w:rsidRDefault="00B55400"/>
    <w:p w14:paraId="1E4A120A" w14:textId="1AA2D04B" w:rsidR="00B55400" w:rsidRDefault="00B55400"/>
    <w:p w14:paraId="731D8BBC" w14:textId="4F8697DE" w:rsidR="00B55400" w:rsidRDefault="00B55400"/>
    <w:p w14:paraId="797D0121" w14:textId="4BA134E4" w:rsidR="00B55400" w:rsidRDefault="00B55400"/>
    <w:p w14:paraId="0276E9DF" w14:textId="26F6B7BA" w:rsidR="00B55400" w:rsidRDefault="00B55400"/>
    <w:p w14:paraId="61F31863" w14:textId="45FB7930" w:rsidR="00B55400" w:rsidRDefault="00B55400"/>
    <w:p w14:paraId="5B64FD81" w14:textId="4C5E1A40" w:rsidR="00B55400" w:rsidRDefault="00B55400"/>
    <w:p w14:paraId="5121E1AA" w14:textId="1BDB1D7D" w:rsidR="00B55400" w:rsidRDefault="00B55400"/>
    <w:p w14:paraId="4006F903" w14:textId="668BAF32" w:rsidR="00B55400" w:rsidRDefault="00B55400"/>
    <w:p w14:paraId="17CCF978" w14:textId="2D8B1E14" w:rsidR="00B55400" w:rsidRDefault="00B55400"/>
    <w:p w14:paraId="4D0DA28E" w14:textId="1F2211C2" w:rsidR="00B55400" w:rsidRDefault="00B55400"/>
    <w:p w14:paraId="790FEFBA" w14:textId="736CB1DF" w:rsidR="00B55400" w:rsidRDefault="00B55400"/>
    <w:p w14:paraId="2BF0A93B" w14:textId="4A990198" w:rsidR="00B55400" w:rsidRDefault="00B55400"/>
    <w:p w14:paraId="6ADEF0CB" w14:textId="05C88E04" w:rsidR="00B55400" w:rsidRDefault="00B55400"/>
    <w:p w14:paraId="79FCE313" w14:textId="75A055DF" w:rsidR="00B55400" w:rsidRDefault="00B55400"/>
    <w:p w14:paraId="230B4386" w14:textId="022A3ABC" w:rsidR="00B55400" w:rsidRDefault="00B55400"/>
    <w:p w14:paraId="291BE39D" w14:textId="2DF7C30C" w:rsidR="00B55400" w:rsidRDefault="00B55400"/>
    <w:p w14:paraId="15027901" w14:textId="1AE8E672" w:rsidR="00B55400" w:rsidRDefault="00B55400"/>
    <w:p w14:paraId="73DD5709" w14:textId="59E6AE75" w:rsidR="00B55400" w:rsidRDefault="00B55400">
      <w:pPr>
        <w:widowControl/>
        <w:jc w:val="left"/>
      </w:pPr>
      <w:r>
        <w:br w:type="page"/>
      </w:r>
    </w:p>
    <w:p w14:paraId="2AA51643" w14:textId="3944390E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B55400">
        <w:rPr>
          <w:rFonts w:ascii="Courier New" w:hAnsi="Courier New" w:cs="Courier New" w:hint="eastAsia"/>
          <w:color w:val="028009"/>
          <w:kern w:val="0"/>
          <w:sz w:val="28"/>
          <w:szCs w:val="28"/>
          <w:highlight w:val="yellow"/>
        </w:rPr>
        <w:lastRenderedPageBreak/>
        <w:t>会不会问题有多个解，在不同的初始条件范围内最优解不一样</w:t>
      </w:r>
    </w:p>
    <w:p w14:paraId="19FA0B5C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04C4858D" w14:textId="1A53C004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2441C69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=[3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1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0A02A5BD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29D02FB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. Bounds if x0 is free s.t. x0l=&lt; x0 &lt;=x0u</w:t>
      </w:r>
    </w:p>
    <w:p w14:paraId="7C880DF2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l=[3.5 1.5 -10 -10]; </w:t>
      </w:r>
    </w:p>
    <w:p w14:paraId="0A8BE568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problem.states.x0u=[3.5 1.5  10 10]; </w:t>
      </w:r>
    </w:p>
    <w:p w14:paraId="01BFA995" w14:textId="77777777" w:rsidR="00B55400" w:rsidRDefault="00B55400"/>
    <w:p w14:paraId="5C6CEDAB" w14:textId="41F313D9" w:rsidR="00B55400" w:rsidRDefault="00B55400"/>
    <w:p w14:paraId="254D3A35" w14:textId="7AF018F0" w:rsidR="00B55400" w:rsidRDefault="00B55400">
      <w:r w:rsidRPr="00B55400">
        <w:rPr>
          <w:noProof/>
        </w:rPr>
        <w:drawing>
          <wp:inline distT="0" distB="0" distL="0" distR="0" wp14:anchorId="707FF3A8" wp14:editId="328D89E6">
            <wp:extent cx="5486400" cy="2962910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6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9ADF7" w14:textId="53021051" w:rsidR="00B55400" w:rsidRDefault="00B55400">
      <w:pPr>
        <w:widowControl/>
        <w:jc w:val="left"/>
      </w:pPr>
      <w:r>
        <w:br w:type="page"/>
      </w:r>
    </w:p>
    <w:p w14:paraId="1138DFC6" w14:textId="37F7BEED" w:rsidR="00B55400" w:rsidRPr="00A333CB" w:rsidRDefault="00A333CB">
      <w:pPr>
        <w:widowControl/>
        <w:jc w:val="left"/>
        <w:rPr>
          <w:color w:val="FF0000"/>
        </w:rPr>
      </w:pPr>
      <w:r w:rsidRPr="00A333CB">
        <w:rPr>
          <w:rFonts w:hint="eastAsia"/>
          <w:color w:val="FF0000"/>
          <w:highlight w:val="yellow"/>
        </w:rPr>
        <w:lastRenderedPageBreak/>
        <w:t>只有协态变量选择正确才有正确的结果。</w:t>
      </w:r>
    </w:p>
    <w:p w14:paraId="13418117" w14:textId="48A6B480" w:rsidR="00B55400" w:rsidRDefault="00B55400"/>
    <w:p w14:paraId="3E676E36" w14:textId="20FBF40C" w:rsidR="00BC058D" w:rsidRDefault="00BC058D"/>
    <w:p w14:paraId="7CCE2F72" w14:textId="0CFF265F" w:rsidR="00BC058D" w:rsidRDefault="00BC058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23"/>
        <w:gridCol w:w="1139"/>
        <w:gridCol w:w="904"/>
        <w:gridCol w:w="966"/>
        <w:gridCol w:w="4598"/>
      </w:tblGrid>
      <w:tr w:rsidR="002213CB" w14:paraId="75F8E92B" w14:textId="77777777" w:rsidTr="00BC058D">
        <w:trPr>
          <w:trHeight w:val="776"/>
        </w:trPr>
        <w:tc>
          <w:tcPr>
            <w:tcW w:w="1678" w:type="dxa"/>
          </w:tcPr>
          <w:p w14:paraId="0FF53493" w14:textId="0D5A8819" w:rsidR="00BC058D" w:rsidRDefault="00BC058D">
            <w:r>
              <w:t>N</w:t>
            </w:r>
            <w:r>
              <w:rPr>
                <w:rFonts w:hint="eastAsia"/>
              </w:rPr>
              <w:t>umber</w:t>
            </w:r>
          </w:p>
        </w:tc>
        <w:tc>
          <w:tcPr>
            <w:tcW w:w="1678" w:type="dxa"/>
          </w:tcPr>
          <w:p w14:paraId="4CEE9690" w14:textId="74E5CAE6" w:rsidR="00BC058D" w:rsidRDefault="00BC058D">
            <w:r>
              <w:t>I</w:t>
            </w:r>
            <w:r>
              <w:rPr>
                <w:rFonts w:hint="eastAsia"/>
              </w:rPr>
              <w:t>nitial</w:t>
            </w:r>
            <w:r>
              <w:t xml:space="preserve"> </w:t>
            </w:r>
            <w:r>
              <w:rPr>
                <w:rFonts w:hint="eastAsia"/>
              </w:rPr>
              <w:t>data</w:t>
            </w:r>
          </w:p>
        </w:tc>
        <w:tc>
          <w:tcPr>
            <w:tcW w:w="1678" w:type="dxa"/>
          </w:tcPr>
          <w:p w14:paraId="4A97029B" w14:textId="77777777" w:rsidR="00BC058D" w:rsidRDefault="00BC058D">
            <w:r>
              <w:t>S</w:t>
            </w:r>
            <w:r>
              <w:rPr>
                <w:rFonts w:hint="eastAsia"/>
              </w:rPr>
              <w:t>aved</w:t>
            </w:r>
            <w:r>
              <w:t xml:space="preserve"> </w:t>
            </w:r>
            <w:r>
              <w:rPr>
                <w:rFonts w:hint="eastAsia"/>
              </w:rPr>
              <w:t>files</w:t>
            </w:r>
          </w:p>
          <w:p w14:paraId="7812DDC3" w14:textId="55C390CE" w:rsidR="00BC058D" w:rsidRDefault="00BC058D"/>
        </w:tc>
        <w:tc>
          <w:tcPr>
            <w:tcW w:w="1678" w:type="dxa"/>
          </w:tcPr>
          <w:p w14:paraId="06D27EAD" w14:textId="39688ECD" w:rsidR="00BC058D" w:rsidRDefault="00BC058D">
            <w:r>
              <w:t>Meshes</w:t>
            </w:r>
          </w:p>
        </w:tc>
        <w:tc>
          <w:tcPr>
            <w:tcW w:w="1678" w:type="dxa"/>
          </w:tcPr>
          <w:p w14:paraId="545257A3" w14:textId="77777777" w:rsidR="00BC058D" w:rsidRDefault="00BC058D"/>
        </w:tc>
      </w:tr>
      <w:tr w:rsidR="002213CB" w14:paraId="3566A1A8" w14:textId="77777777" w:rsidTr="00BC058D">
        <w:trPr>
          <w:trHeight w:val="741"/>
        </w:trPr>
        <w:tc>
          <w:tcPr>
            <w:tcW w:w="1678" w:type="dxa"/>
          </w:tcPr>
          <w:p w14:paraId="69161878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0FB5AB8F" w14:textId="77B31C29" w:rsidR="00BC058D" w:rsidRDefault="00BC058D">
            <w:r w:rsidRPr="00BC058D">
              <w:t>1.5 1.5 1 -2</w:t>
            </w:r>
          </w:p>
        </w:tc>
        <w:tc>
          <w:tcPr>
            <w:tcW w:w="1678" w:type="dxa"/>
          </w:tcPr>
          <w:p w14:paraId="47833902" w14:textId="01592E8F" w:rsidR="00BC058D" w:rsidRDefault="00BC058D"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mat</w:t>
            </w:r>
          </w:p>
        </w:tc>
        <w:tc>
          <w:tcPr>
            <w:tcW w:w="1678" w:type="dxa"/>
          </w:tcPr>
          <w:p w14:paraId="102ED413" w14:textId="2EA09C46" w:rsidR="00BC058D" w:rsidRDefault="00BC058D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6F8AA847" w14:textId="77777777" w:rsidR="00BC058D" w:rsidRDefault="00BC058D"/>
        </w:tc>
      </w:tr>
      <w:tr w:rsidR="002213CB" w14:paraId="3B93FB80" w14:textId="77777777" w:rsidTr="00BC058D">
        <w:trPr>
          <w:trHeight w:val="776"/>
        </w:trPr>
        <w:tc>
          <w:tcPr>
            <w:tcW w:w="1678" w:type="dxa"/>
          </w:tcPr>
          <w:p w14:paraId="3D54793B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6CBBA60C" w14:textId="4863F8A5" w:rsidR="00BC058D" w:rsidRDefault="00BC058D">
            <w:r w:rsidRPr="00BC058D">
              <w:t>1.5 1 1 -2</w:t>
            </w:r>
          </w:p>
        </w:tc>
        <w:tc>
          <w:tcPr>
            <w:tcW w:w="1678" w:type="dxa"/>
          </w:tcPr>
          <w:p w14:paraId="75DDFD7D" w14:textId="51EAEFCD" w:rsidR="00BC058D" w:rsidRDefault="00BC058D">
            <w:r>
              <w:rPr>
                <w:rFonts w:hint="eastAsia"/>
              </w:rPr>
              <w:t>2</w:t>
            </w:r>
            <w:r>
              <w:t>.mat</w:t>
            </w:r>
          </w:p>
        </w:tc>
        <w:tc>
          <w:tcPr>
            <w:tcW w:w="1678" w:type="dxa"/>
          </w:tcPr>
          <w:p w14:paraId="60528A3C" w14:textId="2F4661BB" w:rsidR="00BC058D" w:rsidRDefault="00BC058D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598E1A4E" w14:textId="77777777" w:rsidR="00BC058D" w:rsidRDefault="00BC058D"/>
        </w:tc>
      </w:tr>
      <w:tr w:rsidR="002213CB" w14:paraId="45D736FE" w14:textId="77777777" w:rsidTr="00BC058D">
        <w:trPr>
          <w:trHeight w:val="741"/>
        </w:trPr>
        <w:tc>
          <w:tcPr>
            <w:tcW w:w="1678" w:type="dxa"/>
          </w:tcPr>
          <w:p w14:paraId="37243D2F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044C0C32" w14:textId="4D3F0A3C" w:rsidR="00BC058D" w:rsidRDefault="00BC058D">
            <w:r w:rsidRPr="00BC058D">
              <w:t>0.5 1.5 1 -1</w:t>
            </w:r>
          </w:p>
        </w:tc>
        <w:tc>
          <w:tcPr>
            <w:tcW w:w="1678" w:type="dxa"/>
          </w:tcPr>
          <w:p w14:paraId="747C7EA7" w14:textId="1E1E7B0F" w:rsidR="00BC058D" w:rsidRDefault="00BC058D">
            <w:r>
              <w:rPr>
                <w:rFonts w:hint="eastAsia"/>
              </w:rPr>
              <w:t>3</w:t>
            </w:r>
            <w:r>
              <w:t>.mat</w:t>
            </w:r>
          </w:p>
        </w:tc>
        <w:tc>
          <w:tcPr>
            <w:tcW w:w="1678" w:type="dxa"/>
          </w:tcPr>
          <w:p w14:paraId="6713B81D" w14:textId="78562FE5" w:rsidR="00BC058D" w:rsidRDefault="00BC058D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7A8B1CA7" w14:textId="77777777" w:rsidR="00BC058D" w:rsidRDefault="00BC058D"/>
        </w:tc>
      </w:tr>
      <w:tr w:rsidR="002213CB" w14:paraId="01E19EBE" w14:textId="77777777" w:rsidTr="00BC058D">
        <w:trPr>
          <w:trHeight w:val="776"/>
        </w:trPr>
        <w:tc>
          <w:tcPr>
            <w:tcW w:w="1678" w:type="dxa"/>
          </w:tcPr>
          <w:p w14:paraId="6C657FB8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0CE1A0B2" w14:textId="6D36E900" w:rsidR="00BC058D" w:rsidRDefault="00BC058D">
            <w:r w:rsidRPr="00BC058D">
              <w:t>[0.4 1.5 1 -0.75]</w:t>
            </w:r>
          </w:p>
        </w:tc>
        <w:tc>
          <w:tcPr>
            <w:tcW w:w="1678" w:type="dxa"/>
          </w:tcPr>
          <w:p w14:paraId="46DE810A" w14:textId="09693610" w:rsidR="00BC058D" w:rsidRDefault="00BC058D">
            <w:r>
              <w:rPr>
                <w:rFonts w:hint="eastAsia"/>
              </w:rPr>
              <w:t>4</w:t>
            </w:r>
            <w:r>
              <w:t>.mat</w:t>
            </w:r>
          </w:p>
        </w:tc>
        <w:tc>
          <w:tcPr>
            <w:tcW w:w="1678" w:type="dxa"/>
          </w:tcPr>
          <w:p w14:paraId="61093532" w14:textId="58289CA1" w:rsidR="00BC058D" w:rsidRDefault="00BC058D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394AB3D4" w14:textId="77777777" w:rsidR="00BC058D" w:rsidRDefault="00BC058D"/>
        </w:tc>
      </w:tr>
      <w:tr w:rsidR="002213CB" w14:paraId="29EDD66C" w14:textId="77777777" w:rsidTr="00BC058D">
        <w:trPr>
          <w:trHeight w:val="741"/>
        </w:trPr>
        <w:tc>
          <w:tcPr>
            <w:tcW w:w="1678" w:type="dxa"/>
          </w:tcPr>
          <w:p w14:paraId="47938084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00B62937" w14:textId="3E34EB6E" w:rsidR="00BC058D" w:rsidRPr="00BC058D" w:rsidRDefault="00BC058D" w:rsidP="00BC058D">
            <w:r w:rsidRPr="00BC058D">
              <w:t>[1 1.5 1 -1.25]</w:t>
            </w:r>
          </w:p>
        </w:tc>
        <w:tc>
          <w:tcPr>
            <w:tcW w:w="1678" w:type="dxa"/>
          </w:tcPr>
          <w:p w14:paraId="6757E49E" w14:textId="01497CC1" w:rsidR="00BC058D" w:rsidRDefault="00BC058D">
            <w:r>
              <w:rPr>
                <w:rFonts w:hint="eastAsia"/>
              </w:rPr>
              <w:t>5</w:t>
            </w:r>
            <w:r>
              <w:t>.mat</w:t>
            </w:r>
          </w:p>
        </w:tc>
        <w:tc>
          <w:tcPr>
            <w:tcW w:w="1678" w:type="dxa"/>
          </w:tcPr>
          <w:p w14:paraId="31EA5FBC" w14:textId="56E2D5A1" w:rsidR="00BC058D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0767888A" w14:textId="7A782BBD" w:rsidR="00BC058D" w:rsidRDefault="00BC058D">
            <w:r w:rsidRPr="00BC058D">
              <w:rPr>
                <w:noProof/>
              </w:rPr>
              <w:drawing>
                <wp:inline distT="0" distB="0" distL="0" distR="0" wp14:anchorId="6F32EE7D" wp14:editId="1DEC1EEC">
                  <wp:extent cx="1419950" cy="771276"/>
                  <wp:effectExtent l="0" t="0" r="889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2479" cy="788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2B093CC9" w14:textId="77777777" w:rsidTr="00BC058D">
        <w:trPr>
          <w:trHeight w:val="776"/>
        </w:trPr>
        <w:tc>
          <w:tcPr>
            <w:tcW w:w="1678" w:type="dxa"/>
          </w:tcPr>
          <w:p w14:paraId="2447C13B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4E4F1307" w14:textId="77777777" w:rsidR="002213CB" w:rsidRDefault="002213CB" w:rsidP="002213CB">
            <w:r>
              <w:t>x_0 = 1.25;</w:t>
            </w:r>
          </w:p>
          <w:p w14:paraId="4A99D89F" w14:textId="77777777" w:rsidR="002213CB" w:rsidRDefault="002213CB" w:rsidP="002213CB">
            <w:r>
              <w:t>y_0 = 1.5;</w:t>
            </w:r>
          </w:p>
          <w:p w14:paraId="6FCCBFA9" w14:textId="0B1826E1" w:rsidR="00BC058D" w:rsidRDefault="002213CB" w:rsidP="002213CB">
            <w:r>
              <w:t>lambda_0 = -1.5;</w:t>
            </w:r>
          </w:p>
        </w:tc>
        <w:tc>
          <w:tcPr>
            <w:tcW w:w="1678" w:type="dxa"/>
          </w:tcPr>
          <w:p w14:paraId="1CE19E53" w14:textId="55CA4DFC" w:rsidR="00BC058D" w:rsidRDefault="002213CB">
            <w:r>
              <w:rPr>
                <w:rFonts w:hint="eastAsia"/>
              </w:rPr>
              <w:t>6</w:t>
            </w:r>
            <w:r>
              <w:t>.mat</w:t>
            </w:r>
          </w:p>
        </w:tc>
        <w:tc>
          <w:tcPr>
            <w:tcW w:w="1678" w:type="dxa"/>
          </w:tcPr>
          <w:p w14:paraId="1683873C" w14:textId="1EA99CD7" w:rsidR="00BC058D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4EE7BB4C" w14:textId="07048265" w:rsidR="00BC058D" w:rsidRDefault="002213CB">
            <w:r w:rsidRPr="002213CB">
              <w:rPr>
                <w:noProof/>
              </w:rPr>
              <w:drawing>
                <wp:inline distT="0" distB="0" distL="0" distR="0" wp14:anchorId="530B1C01" wp14:editId="73D47050">
                  <wp:extent cx="2035534" cy="1121429"/>
                  <wp:effectExtent l="0" t="0" r="3175" b="254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9953" cy="1129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5F407125" w14:textId="77777777" w:rsidTr="00BC058D">
        <w:trPr>
          <w:trHeight w:val="741"/>
        </w:trPr>
        <w:tc>
          <w:tcPr>
            <w:tcW w:w="1678" w:type="dxa"/>
          </w:tcPr>
          <w:p w14:paraId="1C6DAD42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46CBA1BC" w14:textId="77777777" w:rsidR="002213CB" w:rsidRDefault="002213CB" w:rsidP="002213CB">
            <w:r>
              <w:t>x_0 = 2;</w:t>
            </w:r>
          </w:p>
          <w:p w14:paraId="0D087979" w14:textId="77777777" w:rsidR="002213CB" w:rsidRDefault="002213CB" w:rsidP="002213CB">
            <w:r>
              <w:t>y_0 = 1.5;</w:t>
            </w:r>
          </w:p>
          <w:p w14:paraId="369C8655" w14:textId="1928D813" w:rsidR="00BC058D" w:rsidRDefault="002213CB" w:rsidP="002213CB">
            <w:r>
              <w:t>lambda_0 = -2;</w:t>
            </w:r>
          </w:p>
        </w:tc>
        <w:tc>
          <w:tcPr>
            <w:tcW w:w="1678" w:type="dxa"/>
          </w:tcPr>
          <w:p w14:paraId="2DDA3E0D" w14:textId="21F05CC0" w:rsidR="00BC058D" w:rsidRDefault="002213CB">
            <w:r>
              <w:rPr>
                <w:rFonts w:hint="eastAsia"/>
              </w:rPr>
              <w:t>7</w:t>
            </w:r>
            <w:r>
              <w:t>.mat</w:t>
            </w:r>
          </w:p>
        </w:tc>
        <w:tc>
          <w:tcPr>
            <w:tcW w:w="1678" w:type="dxa"/>
          </w:tcPr>
          <w:p w14:paraId="288B4407" w14:textId="4F0F5145" w:rsidR="00BC058D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01BD8914" w14:textId="5C65F984" w:rsidR="00BC058D" w:rsidRDefault="002213CB">
            <w:r w:rsidRPr="002213CB">
              <w:rPr>
                <w:noProof/>
              </w:rPr>
              <w:drawing>
                <wp:inline distT="0" distB="0" distL="0" distR="0" wp14:anchorId="4F221B70" wp14:editId="65372AE6">
                  <wp:extent cx="2623931" cy="1451059"/>
                  <wp:effectExtent l="0" t="0" r="508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783" cy="146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4B593B45" w14:textId="77777777" w:rsidTr="00BC058D">
        <w:trPr>
          <w:trHeight w:val="741"/>
        </w:trPr>
        <w:tc>
          <w:tcPr>
            <w:tcW w:w="1678" w:type="dxa"/>
          </w:tcPr>
          <w:p w14:paraId="4B649B57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290C8C17" w14:textId="77777777" w:rsidR="002213CB" w:rsidRDefault="002213CB" w:rsidP="002213CB">
            <w:r>
              <w:t>x_0 = 2.5;</w:t>
            </w:r>
          </w:p>
          <w:p w14:paraId="61672678" w14:textId="77777777" w:rsidR="002213CB" w:rsidRDefault="002213CB" w:rsidP="002213CB">
            <w:r>
              <w:t>y_0 = 1.5;</w:t>
            </w:r>
          </w:p>
          <w:p w14:paraId="6DA82973" w14:textId="4D3BBACF" w:rsidR="002213CB" w:rsidRDefault="002213CB" w:rsidP="002213CB">
            <w:r>
              <w:t>lambda_0 = -2.5;</w:t>
            </w:r>
          </w:p>
        </w:tc>
        <w:tc>
          <w:tcPr>
            <w:tcW w:w="1678" w:type="dxa"/>
          </w:tcPr>
          <w:p w14:paraId="674B209A" w14:textId="1A455EF5" w:rsidR="002213CB" w:rsidRDefault="002213CB">
            <w:r>
              <w:rPr>
                <w:rFonts w:hint="eastAsia"/>
              </w:rPr>
              <w:t>8</w:t>
            </w:r>
            <w:r>
              <w:t>.mat</w:t>
            </w:r>
          </w:p>
        </w:tc>
        <w:tc>
          <w:tcPr>
            <w:tcW w:w="1678" w:type="dxa"/>
          </w:tcPr>
          <w:p w14:paraId="482EAFA7" w14:textId="279EFB43" w:rsidR="002213CB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42156F3C" w14:textId="0B914CEB" w:rsidR="002213CB" w:rsidRPr="002213CB" w:rsidRDefault="002213CB">
            <w:r w:rsidRPr="002213CB">
              <w:rPr>
                <w:noProof/>
              </w:rPr>
              <w:drawing>
                <wp:inline distT="0" distB="0" distL="0" distR="0" wp14:anchorId="60409B3A" wp14:editId="1038F2B4">
                  <wp:extent cx="2496710" cy="1337647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049" cy="135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24774431" w14:textId="77777777" w:rsidTr="00BC058D">
        <w:trPr>
          <w:trHeight w:val="741"/>
        </w:trPr>
        <w:tc>
          <w:tcPr>
            <w:tcW w:w="1678" w:type="dxa"/>
          </w:tcPr>
          <w:p w14:paraId="1D67183D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16EAA009" w14:textId="77777777" w:rsidR="002213CB" w:rsidRDefault="002213CB" w:rsidP="002213CB">
            <w:r>
              <w:t>x_0 = 3;</w:t>
            </w:r>
          </w:p>
          <w:p w14:paraId="420A2EFE" w14:textId="77777777" w:rsidR="002213CB" w:rsidRDefault="002213CB" w:rsidP="002213CB">
            <w:r>
              <w:t>y_0 = 1.5;</w:t>
            </w:r>
          </w:p>
          <w:p w14:paraId="17198F1D" w14:textId="1BB9A92E" w:rsidR="002213CB" w:rsidRDefault="002213CB" w:rsidP="002213CB">
            <w:r>
              <w:t>lambda_0 = -3;</w:t>
            </w:r>
          </w:p>
        </w:tc>
        <w:tc>
          <w:tcPr>
            <w:tcW w:w="1678" w:type="dxa"/>
          </w:tcPr>
          <w:p w14:paraId="4A9412CB" w14:textId="56F79427" w:rsidR="002213CB" w:rsidRDefault="002213CB">
            <w:r>
              <w:rPr>
                <w:rFonts w:hint="eastAsia"/>
              </w:rPr>
              <w:t>9</w:t>
            </w:r>
            <w:r>
              <w:t>.mat</w:t>
            </w:r>
          </w:p>
        </w:tc>
        <w:tc>
          <w:tcPr>
            <w:tcW w:w="1678" w:type="dxa"/>
          </w:tcPr>
          <w:p w14:paraId="2DA1C59F" w14:textId="08C17992" w:rsidR="002213CB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3227305E" w14:textId="2DDE8C34" w:rsidR="002213CB" w:rsidRPr="002213CB" w:rsidRDefault="002213CB">
            <w:r w:rsidRPr="002213CB">
              <w:rPr>
                <w:noProof/>
              </w:rPr>
              <w:drawing>
                <wp:inline distT="0" distB="0" distL="0" distR="0" wp14:anchorId="4DB5605C" wp14:editId="72EDD3CD">
                  <wp:extent cx="2552369" cy="1407348"/>
                  <wp:effectExtent l="0" t="0" r="635" b="254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568" cy="14151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75F32D8D" w14:textId="77777777" w:rsidTr="00BC058D">
        <w:trPr>
          <w:trHeight w:val="741"/>
        </w:trPr>
        <w:tc>
          <w:tcPr>
            <w:tcW w:w="1678" w:type="dxa"/>
          </w:tcPr>
          <w:p w14:paraId="54D78A26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</w:pPr>
          </w:p>
        </w:tc>
        <w:tc>
          <w:tcPr>
            <w:tcW w:w="1678" w:type="dxa"/>
          </w:tcPr>
          <w:p w14:paraId="7A115463" w14:textId="77777777" w:rsidR="002213CB" w:rsidRDefault="002213CB" w:rsidP="002213CB">
            <w:r>
              <w:t>x_0 = 4;</w:t>
            </w:r>
          </w:p>
          <w:p w14:paraId="05DF53BA" w14:textId="77777777" w:rsidR="002213CB" w:rsidRDefault="002213CB" w:rsidP="002213CB">
            <w:r>
              <w:t>y_0 = 1.5;</w:t>
            </w:r>
          </w:p>
          <w:p w14:paraId="6BDBC1CC" w14:textId="639BC07D" w:rsidR="002213CB" w:rsidRDefault="002213CB" w:rsidP="002213CB">
            <w:r>
              <w:t>lambda_0 = -4;</w:t>
            </w:r>
          </w:p>
        </w:tc>
        <w:tc>
          <w:tcPr>
            <w:tcW w:w="1678" w:type="dxa"/>
          </w:tcPr>
          <w:p w14:paraId="68A6A1D3" w14:textId="192C777E" w:rsidR="002213CB" w:rsidRDefault="002213CB">
            <w:r>
              <w:rPr>
                <w:rFonts w:hint="eastAsia"/>
              </w:rPr>
              <w:t>1</w:t>
            </w:r>
            <w:r>
              <w:t>0.mat</w:t>
            </w:r>
          </w:p>
        </w:tc>
        <w:tc>
          <w:tcPr>
            <w:tcW w:w="1678" w:type="dxa"/>
          </w:tcPr>
          <w:p w14:paraId="5B9AF916" w14:textId="0B7A2A5E" w:rsidR="002213CB" w:rsidRDefault="002213CB"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6352AE3C" w14:textId="0D9DB4AA" w:rsidR="002213CB" w:rsidRPr="002213CB" w:rsidRDefault="002213CB">
            <w:r w:rsidRPr="002213CB">
              <w:rPr>
                <w:noProof/>
              </w:rPr>
              <w:drawing>
                <wp:inline distT="0" distB="0" distL="0" distR="0" wp14:anchorId="76289115" wp14:editId="0D0779B9">
                  <wp:extent cx="2782956" cy="1504858"/>
                  <wp:effectExtent l="0" t="0" r="0" b="63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5408" cy="1522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6FCB07" w14:textId="23BC65A1" w:rsidR="00BC058D" w:rsidRDefault="00BC058D"/>
    <w:p w14:paraId="0D939FA4" w14:textId="73601B5C" w:rsidR="00D67B30" w:rsidRDefault="00D67B30"/>
    <w:p w14:paraId="49068EE2" w14:textId="3ECD9098" w:rsidR="00D67B30" w:rsidRDefault="00D67B30">
      <w:r>
        <w:t xml:space="preserve">tv </w:t>
      </w:r>
      <w:r>
        <w:rPr>
          <w:rFonts w:hint="eastAsia"/>
        </w:rPr>
        <w:t>时间点</w:t>
      </w:r>
    </w:p>
    <w:p w14:paraId="0F3200FB" w14:textId="3221E3FD" w:rsidR="00D67B30" w:rsidRDefault="00D67B30">
      <w:r>
        <w:rPr>
          <w:rFonts w:hint="eastAsia"/>
        </w:rPr>
        <w:t>uv</w:t>
      </w:r>
      <w:r>
        <w:t xml:space="preserve">  beta control variable of one player</w:t>
      </w:r>
      <w:r>
        <w:rPr>
          <w:rFonts w:hint="eastAsia"/>
        </w:rPr>
        <w:t xml:space="preserve"> </w:t>
      </w:r>
      <w:r>
        <w:t>who want to maximize the completion time</w:t>
      </w:r>
    </w:p>
    <w:p w14:paraId="593427B7" w14:textId="5C1FF54C" w:rsidR="00D67B30" w:rsidRDefault="00D67B30">
      <w:r>
        <w:rPr>
          <w:rFonts w:hint="eastAsia"/>
        </w:rPr>
        <w:t>x</w:t>
      </w:r>
      <w:r>
        <w:t xml:space="preserve">v(1:2,:)  state variables </w:t>
      </w:r>
    </w:p>
    <w:p w14:paraId="51124D6F" w14:textId="5A5AF508" w:rsidR="00D67B30" w:rsidRDefault="00D67B30">
      <w:r>
        <w:rPr>
          <w:rFonts w:hint="eastAsia"/>
        </w:rPr>
        <w:t>x</w:t>
      </w:r>
      <w:r>
        <w:t>v(3:4</w:t>
      </w:r>
      <w:r>
        <w:rPr>
          <w:rFonts w:hint="eastAsia"/>
        </w:rPr>
        <w:t>，：</w:t>
      </w:r>
      <w:r>
        <w:t xml:space="preserve">)  </w:t>
      </w:r>
      <w:r>
        <w:rPr>
          <w:rFonts w:hint="eastAsia"/>
        </w:rPr>
        <w:t>costate</w:t>
      </w:r>
      <w:r>
        <w:t xml:space="preserve"> variables </w:t>
      </w:r>
    </w:p>
    <w:p w14:paraId="6E772605" w14:textId="6BFA8028" w:rsidR="00D67B30" w:rsidRDefault="00D67B30"/>
    <w:p w14:paraId="04135F91" w14:textId="578CBB7C" w:rsidR="00D67B30" w:rsidRDefault="00D67B30">
      <w:r>
        <w:rPr>
          <w:rFonts w:hint="eastAsia"/>
        </w:rPr>
        <w:t>a</w:t>
      </w:r>
      <w:r>
        <w:t>lpha = atan(-lambda_x2./-lambda_x1);</w:t>
      </w:r>
    </w:p>
    <w:p w14:paraId="4D01678D" w14:textId="49EE6E74" w:rsidR="00D60A18" w:rsidRDefault="00D60A18"/>
    <w:p w14:paraId="5B103700" w14:textId="181AD332" w:rsidR="00D60A18" w:rsidRDefault="00D60A18"/>
    <w:p w14:paraId="5824D09F" w14:textId="17644B17" w:rsidR="00D60A18" w:rsidRDefault="00D60A18"/>
    <w:p w14:paraId="7DA17756" w14:textId="366C111C" w:rsidR="00D60A18" w:rsidRDefault="00D60A18"/>
    <w:p w14:paraId="6AD9242E" w14:textId="274DDDB7" w:rsidR="00D60A18" w:rsidRDefault="00D60A18"/>
    <w:p w14:paraId="713F899F" w14:textId="2D8F984B" w:rsidR="00D60A18" w:rsidRDefault="00D60A18"/>
    <w:p w14:paraId="78D22EB7" w14:textId="32570889" w:rsidR="00D60A18" w:rsidRDefault="00D60A18"/>
    <w:p w14:paraId="4FEF3288" w14:textId="26725F2E" w:rsidR="00D60A18" w:rsidRDefault="00D60A18"/>
    <w:p w14:paraId="0CBA1E0A" w14:textId="5B1F0D32" w:rsidR="00D60A18" w:rsidRDefault="00D60A18"/>
    <w:p w14:paraId="514A0D68" w14:textId="20F12B3F" w:rsidR="00D60A18" w:rsidRDefault="00D60A18"/>
    <w:p w14:paraId="5F14C8E8" w14:textId="3B6C4EE3" w:rsidR="00D60A18" w:rsidRDefault="00D60A18"/>
    <w:p w14:paraId="451B35CD" w14:textId="3FEBE36C" w:rsidR="00D60A18" w:rsidRDefault="00D60A18"/>
    <w:p w14:paraId="578079EE" w14:textId="76D2752D" w:rsidR="00D60A18" w:rsidRDefault="00D60A18"/>
    <w:p w14:paraId="02E637C3" w14:textId="54F5E36B" w:rsidR="00D60A18" w:rsidRDefault="00D60A18"/>
    <w:p w14:paraId="782266D2" w14:textId="5ACF8D29" w:rsidR="00D60A18" w:rsidRDefault="00D60A18"/>
    <w:p w14:paraId="676735EF" w14:textId="7D8CFC12" w:rsidR="00D60A18" w:rsidRDefault="00D60A18"/>
    <w:p w14:paraId="24AF2E1C" w14:textId="6F88AD7A" w:rsidR="00D60A18" w:rsidRDefault="00D60A18"/>
    <w:p w14:paraId="69742232" w14:textId="2750C230" w:rsidR="00D60A18" w:rsidRDefault="00D60A18"/>
    <w:p w14:paraId="60368619" w14:textId="26C3650B" w:rsidR="00D60A18" w:rsidRDefault="00D60A18"/>
    <w:p w14:paraId="3108296B" w14:textId="2129C038" w:rsidR="00D60A18" w:rsidRDefault="00D60A18"/>
    <w:p w14:paraId="59BFEFB8" w14:textId="335C5BB5" w:rsidR="00D60A18" w:rsidRDefault="00D60A18"/>
    <w:p w14:paraId="554DE166" w14:textId="1ACF1DBE" w:rsidR="00D60A18" w:rsidRDefault="00D60A18">
      <w:r>
        <w:lastRenderedPageBreak/>
        <w:br w:type="page"/>
      </w:r>
    </w:p>
    <w:p w14:paraId="6B755DED" w14:textId="0D0CEBAD" w:rsidR="00D60A18" w:rsidRDefault="00D60A18">
      <w:r>
        <w:rPr>
          <w:rFonts w:hint="eastAsia"/>
        </w:rPr>
        <w:lastRenderedPageBreak/>
        <w:t>使用神经网络做出来的结果不正确。</w:t>
      </w:r>
    </w:p>
    <w:p w14:paraId="43BA0C70" w14:textId="537BEE31" w:rsidR="00C06731" w:rsidRDefault="00C06731"/>
    <w:p w14:paraId="546DAEE8" w14:textId="0EDBE3B5" w:rsidR="00C06731" w:rsidRDefault="00C06731"/>
    <w:p w14:paraId="24BB6009" w14:textId="77777777" w:rsidR="00C06731" w:rsidRDefault="00C06731"/>
    <w:p w14:paraId="1023C23A" w14:textId="31F9686C" w:rsidR="00D60A18" w:rsidRDefault="00D60A18">
      <w:r w:rsidRPr="00D60A18">
        <w:rPr>
          <w:noProof/>
        </w:rPr>
        <w:drawing>
          <wp:inline distT="0" distB="0" distL="0" distR="0" wp14:anchorId="4827C921" wp14:editId="433B7719">
            <wp:extent cx="5486400" cy="278574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8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59712" w14:textId="01213A0D" w:rsidR="00D60A18" w:rsidRDefault="00D60A18"/>
    <w:p w14:paraId="72BCB426" w14:textId="4C58152F" w:rsidR="00D60A18" w:rsidRDefault="00D60A18"/>
    <w:p w14:paraId="17935A09" w14:textId="77777777" w:rsidR="00C06731" w:rsidRP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C06731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t>for</w:t>
      </w:r>
      <w:r w:rsidRPr="00C06731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lambda_x1 = -5:0.1:5</w:t>
      </w:r>
    </w:p>
    <w:p w14:paraId="0AF1C232" w14:textId="77777777" w:rsidR="00C06731" w:rsidRP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C06731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  </w:t>
      </w:r>
      <w:r w:rsidRPr="00C06731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t>for</w:t>
      </w:r>
      <w:r w:rsidRPr="00C06731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lambda_x2 = -5:0.1:5 </w:t>
      </w:r>
    </w:p>
    <w:p w14:paraId="77B3B11B" w14:textId="77777777" w:rsid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06731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alpha = atan(lambda_x2./lambda_x1)+pi;</w:t>
      </w:r>
    </w:p>
    <w:p w14:paraId="439E5ACF" w14:textId="77777777" w:rsid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row = [lambda_x1 lambda_x2 alpha];</w:t>
      </w:r>
    </w:p>
    <w:p w14:paraId="2D0E96BC" w14:textId="77777777" w:rsid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data = [data;row];</w:t>
      </w:r>
    </w:p>
    <w:p w14:paraId="23B9747A" w14:textId="77777777" w:rsid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</w:t>
      </w: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1CB63F6B" w14:textId="77777777" w:rsidR="00C06731" w:rsidRDefault="00C06731" w:rsidP="00C0673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6A31895C" w14:textId="096F6DBC" w:rsidR="00D60A18" w:rsidRDefault="00D60A18"/>
    <w:p w14:paraId="12D17A93" w14:textId="04CD5425" w:rsidR="00D60A18" w:rsidRDefault="00C06731">
      <w:r>
        <w:rPr>
          <w:rFonts w:hint="eastAsia"/>
        </w:rPr>
        <w:t>当步长为0</w:t>
      </w:r>
      <w:r>
        <w:t>.1</w:t>
      </w:r>
      <w:r>
        <w:rPr>
          <w:rFonts w:hint="eastAsia"/>
        </w:rPr>
        <w:t>时，生成数据训练神经网络，测试结果为</w:t>
      </w:r>
    </w:p>
    <w:p w14:paraId="58ED419C" w14:textId="77777777" w:rsidR="00C06731" w:rsidRDefault="00C06731" w:rsidP="00C06731">
      <w:r>
        <w:t>&gt;&gt; load('NN_data_generator')</w:t>
      </w:r>
    </w:p>
    <w:p w14:paraId="20FAD078" w14:textId="77777777" w:rsidR="00C06731" w:rsidRDefault="00C06731" w:rsidP="00C06731">
      <w:r>
        <w:t>&gt;&gt; net([1;1])</w:t>
      </w:r>
    </w:p>
    <w:p w14:paraId="511C5A6B" w14:textId="77777777" w:rsidR="00C06731" w:rsidRDefault="00C06731" w:rsidP="00C06731">
      <w:r>
        <w:t>ans =</w:t>
      </w:r>
    </w:p>
    <w:p w14:paraId="47C59802" w14:textId="77777777" w:rsidR="00C06731" w:rsidRDefault="00C06731" w:rsidP="00C06731">
      <w:r>
        <w:t xml:space="preserve">    3.7986</w:t>
      </w:r>
    </w:p>
    <w:p w14:paraId="0265561A" w14:textId="77777777" w:rsidR="00C06731" w:rsidRDefault="00C06731" w:rsidP="00C06731">
      <w:r>
        <w:t>&gt;&gt; atan(1)+pi</w:t>
      </w:r>
    </w:p>
    <w:p w14:paraId="04A4E0F7" w14:textId="77777777" w:rsidR="00C06731" w:rsidRDefault="00C06731" w:rsidP="00C06731">
      <w:r>
        <w:t>ans =</w:t>
      </w:r>
    </w:p>
    <w:p w14:paraId="12CA7BB7" w14:textId="59B8900F" w:rsidR="00D60A18" w:rsidRDefault="00C06731" w:rsidP="00C06731">
      <w:pPr>
        <w:ind w:firstLine="420"/>
      </w:pPr>
      <w:r>
        <w:t>3.9270</w:t>
      </w:r>
    </w:p>
    <w:p w14:paraId="4B12D610" w14:textId="2CAB0F56" w:rsidR="00C06731" w:rsidRDefault="00C06731" w:rsidP="00C06731">
      <w:pPr>
        <w:ind w:firstLine="420"/>
      </w:pPr>
    </w:p>
    <w:p w14:paraId="397822D2" w14:textId="50DC9E31" w:rsidR="00C06731" w:rsidRDefault="00C06731" w:rsidP="00C06731">
      <w:pPr>
        <w:ind w:firstLine="420"/>
      </w:pPr>
    </w:p>
    <w:p w14:paraId="3AAD97B7" w14:textId="4DD28C3B" w:rsidR="00C06731" w:rsidRDefault="00C06731" w:rsidP="00C06731">
      <w:pPr>
        <w:ind w:firstLine="420"/>
      </w:pPr>
      <w:r>
        <w:rPr>
          <w:rFonts w:hint="eastAsia"/>
        </w:rPr>
        <w:t>产生了比较大的误差。</w:t>
      </w:r>
    </w:p>
    <w:p w14:paraId="215A822F" w14:textId="28411B3E" w:rsidR="00C06731" w:rsidRDefault="00C06731" w:rsidP="00C06731">
      <w:pPr>
        <w:ind w:firstLine="420"/>
      </w:pPr>
    </w:p>
    <w:p w14:paraId="64BEEF04" w14:textId="0BE44FF6" w:rsidR="00C06731" w:rsidRDefault="00C06731" w:rsidP="00C06731">
      <w:pPr>
        <w:ind w:firstLine="420"/>
      </w:pPr>
    </w:p>
    <w:p w14:paraId="05D29D3A" w14:textId="2ADBC592" w:rsidR="00C06731" w:rsidRDefault="00BB1DC3" w:rsidP="00BB1DC3">
      <w:pPr>
        <w:ind w:firstLine="420"/>
      </w:pPr>
      <w:r>
        <w:br w:type="page"/>
      </w:r>
    </w:p>
    <w:p w14:paraId="720FA027" w14:textId="77777777" w:rsidR="00BB1DC3" w:rsidRPr="009A42FF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9A42FF">
        <w:rPr>
          <w:rFonts w:ascii="Courier New" w:hAnsi="Courier New" w:cs="Courier New"/>
          <w:color w:val="0E00FF"/>
          <w:kern w:val="0"/>
          <w:sz w:val="28"/>
          <w:szCs w:val="28"/>
        </w:rPr>
        <w:lastRenderedPageBreak/>
        <w:t>for</w:t>
      </w:r>
      <w:r w:rsidRPr="009A42FF"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lambda_x1 = -5:0.05:5</w:t>
      </w:r>
    </w:p>
    <w:p w14:paraId="5C7FDD52" w14:textId="77777777" w:rsidR="00BB1DC3" w:rsidRPr="009A42FF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9A42FF"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</w:t>
      </w:r>
      <w:r w:rsidRPr="009A42FF">
        <w:rPr>
          <w:rFonts w:ascii="Courier New" w:hAnsi="Courier New" w:cs="Courier New"/>
          <w:color w:val="0E00FF"/>
          <w:kern w:val="0"/>
          <w:sz w:val="28"/>
          <w:szCs w:val="28"/>
        </w:rPr>
        <w:t>for</w:t>
      </w:r>
      <w:r w:rsidRPr="009A42FF"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lambda_x2 = -5:0.05:5 </w:t>
      </w:r>
    </w:p>
    <w:p w14:paraId="305A7505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9A42FF"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alpha = atan(lambda_x2./lambda_x1)+pi;</w:t>
      </w:r>
    </w:p>
    <w:p w14:paraId="19481FAE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row = [lambda_x1 lambda_x2 alpha];</w:t>
      </w:r>
    </w:p>
    <w:p w14:paraId="7EF40809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data = [data;row];</w:t>
      </w:r>
    </w:p>
    <w:p w14:paraId="72E53974" w14:textId="77777777" w:rsidR="00BB1DC3" w:rsidRP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</w:t>
      </w:r>
      <w:r w:rsidRPr="00BB1DC3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t>end</w:t>
      </w:r>
    </w:p>
    <w:p w14:paraId="5ED9FE77" w14:textId="77777777" w:rsidR="00BB1DC3" w:rsidRP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BB1DC3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t>end</w:t>
      </w:r>
    </w:p>
    <w:p w14:paraId="50D1D35E" w14:textId="1CA6A992" w:rsidR="00C06731" w:rsidRPr="00BB1DC3" w:rsidRDefault="00C06731" w:rsidP="00C06731">
      <w:pPr>
        <w:ind w:firstLine="420"/>
        <w:rPr>
          <w:lang w:val="da-DK"/>
        </w:rPr>
      </w:pPr>
    </w:p>
    <w:p w14:paraId="40C41982" w14:textId="3E137767" w:rsidR="00C06731" w:rsidRPr="00BB1DC3" w:rsidRDefault="00C06731" w:rsidP="00C06731">
      <w:pPr>
        <w:ind w:firstLine="420"/>
        <w:rPr>
          <w:lang w:val="da-DK"/>
        </w:rPr>
      </w:pPr>
    </w:p>
    <w:p w14:paraId="6D1F8148" w14:textId="77777777" w:rsidR="00BB1DC3" w:rsidRPr="00BB1DC3" w:rsidRDefault="00BB1DC3" w:rsidP="00BB1DC3">
      <w:pPr>
        <w:ind w:firstLine="420"/>
        <w:rPr>
          <w:lang w:val="da-DK"/>
        </w:rPr>
      </w:pPr>
      <w:r w:rsidRPr="00BB1DC3">
        <w:rPr>
          <w:lang w:val="da-DK"/>
        </w:rPr>
        <w:t>&gt; net([1;1])</w:t>
      </w:r>
    </w:p>
    <w:p w14:paraId="6CAFAA94" w14:textId="77777777" w:rsidR="00BB1DC3" w:rsidRPr="00BB1DC3" w:rsidRDefault="00BB1DC3" w:rsidP="00BB1DC3">
      <w:pPr>
        <w:ind w:firstLine="420"/>
        <w:rPr>
          <w:lang w:val="da-DK"/>
        </w:rPr>
      </w:pPr>
      <w:r w:rsidRPr="00BB1DC3">
        <w:rPr>
          <w:lang w:val="da-DK"/>
        </w:rPr>
        <w:t>ans =</w:t>
      </w:r>
    </w:p>
    <w:p w14:paraId="2A2FE0AF" w14:textId="77777777" w:rsidR="00BB1DC3" w:rsidRPr="00BB1DC3" w:rsidRDefault="00BB1DC3" w:rsidP="00BB1DC3">
      <w:pPr>
        <w:ind w:firstLine="420"/>
        <w:rPr>
          <w:lang w:val="da-DK"/>
        </w:rPr>
      </w:pPr>
      <w:r w:rsidRPr="00BB1DC3">
        <w:rPr>
          <w:lang w:val="da-DK"/>
        </w:rPr>
        <w:t xml:space="preserve">    3.8592</w:t>
      </w:r>
    </w:p>
    <w:p w14:paraId="09CB693A" w14:textId="77777777" w:rsidR="00BB1DC3" w:rsidRPr="00BB1DC3" w:rsidRDefault="00BB1DC3" w:rsidP="00BB1DC3">
      <w:pPr>
        <w:ind w:firstLine="420"/>
        <w:rPr>
          <w:lang w:val="da-DK"/>
        </w:rPr>
      </w:pPr>
      <w:r w:rsidRPr="00BB1DC3">
        <w:rPr>
          <w:lang w:val="da-DK"/>
        </w:rPr>
        <w:t>&gt;&gt; pi + atan(1)</w:t>
      </w:r>
    </w:p>
    <w:p w14:paraId="5B908CC4" w14:textId="77777777" w:rsidR="00BB1DC3" w:rsidRPr="009A42FF" w:rsidRDefault="00BB1DC3" w:rsidP="00BB1DC3">
      <w:pPr>
        <w:ind w:firstLine="420"/>
        <w:rPr>
          <w:lang w:val="da-DK"/>
        </w:rPr>
      </w:pPr>
      <w:r w:rsidRPr="009A42FF">
        <w:rPr>
          <w:lang w:val="da-DK"/>
        </w:rPr>
        <w:t>ans =</w:t>
      </w:r>
    </w:p>
    <w:p w14:paraId="0BD888D5" w14:textId="53752BF8" w:rsidR="00C06731" w:rsidRDefault="00BB1DC3" w:rsidP="00BB1DC3">
      <w:pPr>
        <w:ind w:firstLine="420"/>
      </w:pPr>
      <w:r w:rsidRPr="009A42FF">
        <w:rPr>
          <w:lang w:val="da-DK"/>
        </w:rPr>
        <w:t xml:space="preserve">    </w:t>
      </w:r>
      <w:r>
        <w:t>3.9270</w:t>
      </w:r>
    </w:p>
    <w:p w14:paraId="56E22817" w14:textId="1BFB0C1D" w:rsidR="00C06731" w:rsidRDefault="00C06731" w:rsidP="00C06731">
      <w:pPr>
        <w:ind w:firstLine="420"/>
      </w:pPr>
    </w:p>
    <w:p w14:paraId="61A95C1C" w14:textId="7323B219" w:rsidR="00C06731" w:rsidRDefault="00BB1DC3" w:rsidP="00C06731">
      <w:pPr>
        <w:ind w:firstLine="420"/>
      </w:pPr>
      <w:r>
        <w:rPr>
          <w:rFonts w:hint="eastAsia"/>
        </w:rPr>
        <w:t>相对而言结果的误差变小了些许。</w:t>
      </w:r>
    </w:p>
    <w:p w14:paraId="68D776E3" w14:textId="77777777" w:rsidR="00933AD9" w:rsidRDefault="00933AD9" w:rsidP="00933AD9">
      <w:pPr>
        <w:ind w:firstLine="420"/>
      </w:pPr>
    </w:p>
    <w:p w14:paraId="2CF8BEA1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&gt;&gt; net([1;1])</w:t>
      </w:r>
    </w:p>
    <w:p w14:paraId="5DB60100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ans =</w:t>
      </w:r>
    </w:p>
    <w:p w14:paraId="2A514706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 xml:space="preserve">    3.8294</w:t>
      </w:r>
    </w:p>
    <w:p w14:paraId="0B1E8BD9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&gt;&gt; pi + atan(1)</w:t>
      </w:r>
    </w:p>
    <w:p w14:paraId="2DE7AF11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ans =</w:t>
      </w:r>
    </w:p>
    <w:p w14:paraId="2C33F199" w14:textId="77777777" w:rsidR="00933AD9" w:rsidRDefault="00933AD9" w:rsidP="00933AD9">
      <w:pPr>
        <w:ind w:firstLine="420"/>
      </w:pPr>
      <w:r w:rsidRPr="00933AD9">
        <w:rPr>
          <w:lang w:val="da-DK"/>
        </w:rPr>
        <w:t xml:space="preserve">    </w:t>
      </w:r>
      <w:r>
        <w:t>3.9270</w:t>
      </w:r>
    </w:p>
    <w:p w14:paraId="3B7455CE" w14:textId="7D523F58" w:rsidR="00BB1DC3" w:rsidRDefault="00933AD9" w:rsidP="00C06731">
      <w:pPr>
        <w:ind w:firstLine="420"/>
      </w:pPr>
      <w:r>
        <w:rPr>
          <w:rFonts w:hint="eastAsia"/>
        </w:rPr>
        <w:t>第二次训练结果竟然不一样了。神经网络的梯度下降训练方法，本身就具有随机性，不一定就是每次都一样。</w:t>
      </w:r>
    </w:p>
    <w:p w14:paraId="70EC707C" w14:textId="4C373639" w:rsidR="00BB1DC3" w:rsidRPr="00933AD9" w:rsidRDefault="00BB1DC3" w:rsidP="00C06731">
      <w:pPr>
        <w:ind w:firstLine="420"/>
      </w:pPr>
    </w:p>
    <w:p w14:paraId="052CF05D" w14:textId="13E5C0B7" w:rsidR="00BB1DC3" w:rsidRDefault="00933AD9" w:rsidP="00933AD9">
      <w:pPr>
        <w:ind w:firstLine="420"/>
      </w:pPr>
      <w:r w:rsidRPr="00933AD9">
        <w:rPr>
          <w:noProof/>
        </w:rPr>
        <w:drawing>
          <wp:inline distT="0" distB="0" distL="0" distR="0" wp14:anchorId="52289566" wp14:editId="0BC229D7">
            <wp:extent cx="5486400" cy="28848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8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EE832" w14:textId="6CBEBD73" w:rsidR="009A42FF" w:rsidRDefault="009A42FF" w:rsidP="00933AD9">
      <w:pPr>
        <w:ind w:firstLine="420"/>
      </w:pPr>
    </w:p>
    <w:p w14:paraId="515BC7EC" w14:textId="77777777" w:rsidR="009A42FF" w:rsidRDefault="009A42FF" w:rsidP="009A42FF">
      <w:pPr>
        <w:ind w:firstLine="420"/>
      </w:pPr>
      <w:r>
        <w:lastRenderedPageBreak/>
        <w:t>&gt;&gt; load('NN_data_generator')</w:t>
      </w:r>
    </w:p>
    <w:p w14:paraId="49117948" w14:textId="77777777" w:rsidR="009A42FF" w:rsidRDefault="009A42FF" w:rsidP="009A42FF">
      <w:pPr>
        <w:ind w:firstLine="420"/>
      </w:pPr>
      <w:r>
        <w:t>&gt;&gt; net([100;1])</w:t>
      </w:r>
    </w:p>
    <w:p w14:paraId="3E66A31C" w14:textId="77777777" w:rsidR="009A42FF" w:rsidRDefault="009A42FF" w:rsidP="009A42FF">
      <w:pPr>
        <w:ind w:firstLine="420"/>
      </w:pPr>
      <w:r>
        <w:t>ans =</w:t>
      </w:r>
    </w:p>
    <w:p w14:paraId="028C4EDB" w14:textId="77777777" w:rsidR="009A42FF" w:rsidRDefault="009A42FF" w:rsidP="009A42FF">
      <w:pPr>
        <w:ind w:firstLine="420"/>
      </w:pPr>
      <w:r>
        <w:t xml:space="preserve">    1.6387</w:t>
      </w:r>
    </w:p>
    <w:p w14:paraId="5BB9C754" w14:textId="77777777" w:rsidR="009A42FF" w:rsidRDefault="009A42FF" w:rsidP="009A42FF">
      <w:pPr>
        <w:ind w:firstLine="420"/>
      </w:pPr>
      <w:r>
        <w:t>&gt;&gt; atan(1/100)+pi</w:t>
      </w:r>
    </w:p>
    <w:p w14:paraId="0120BBF6" w14:textId="77777777" w:rsidR="009A42FF" w:rsidRDefault="009A42FF" w:rsidP="009A42FF">
      <w:pPr>
        <w:ind w:firstLine="420"/>
      </w:pPr>
      <w:r>
        <w:t>ans =</w:t>
      </w:r>
    </w:p>
    <w:p w14:paraId="6C76C535" w14:textId="5FD779B2" w:rsidR="009A42FF" w:rsidRDefault="009A42FF" w:rsidP="009A42FF">
      <w:pPr>
        <w:ind w:firstLine="420"/>
      </w:pPr>
      <w:r>
        <w:t xml:space="preserve">    3.1516</w:t>
      </w:r>
    </w:p>
    <w:p w14:paraId="5FE42340" w14:textId="4E29404A" w:rsidR="009A42FF" w:rsidRDefault="009A42FF" w:rsidP="00933AD9">
      <w:pPr>
        <w:ind w:firstLine="420"/>
      </w:pPr>
    </w:p>
    <w:p w14:paraId="1F944242" w14:textId="7C414AF9" w:rsidR="009A42FF" w:rsidRDefault="009A42FF" w:rsidP="00933AD9">
      <w:pPr>
        <w:ind w:firstLine="420"/>
      </w:pPr>
      <w:r>
        <w:rPr>
          <w:rFonts w:hint="eastAsia"/>
        </w:rPr>
        <w:t>这两个就是错误的。</w:t>
      </w:r>
    </w:p>
    <w:p w14:paraId="6FE621CC" w14:textId="64673B1E" w:rsidR="009A42FF" w:rsidRDefault="009A42FF" w:rsidP="00933AD9">
      <w:pPr>
        <w:ind w:firstLine="420"/>
        <w:rPr>
          <w:rFonts w:hint="eastAsia"/>
        </w:rPr>
      </w:pPr>
      <w:r>
        <w:rPr>
          <w:rFonts w:hint="eastAsia"/>
        </w:rPr>
        <w:t>1/</w:t>
      </w:r>
      <w:r>
        <w:t xml:space="preserve">100 </w:t>
      </w:r>
      <w:r>
        <w:rPr>
          <w:rFonts w:hint="eastAsia"/>
        </w:rPr>
        <w:t>=</w:t>
      </w:r>
      <w:r>
        <w:t xml:space="preserve"> 0.05</w:t>
      </w:r>
      <w:r>
        <w:rPr>
          <w:rFonts w:hint="eastAsia"/>
        </w:rPr>
        <w:t>/</w:t>
      </w:r>
      <w:r>
        <w:t xml:space="preserve">5 </w:t>
      </w:r>
      <w:r>
        <w:rPr>
          <w:rFonts w:hint="eastAsia"/>
        </w:rPr>
        <w:t>训练数据就在其中才对。</w:t>
      </w:r>
    </w:p>
    <w:p w14:paraId="4C8B2D8B" w14:textId="125F06AA" w:rsidR="009A42FF" w:rsidRDefault="009A42FF" w:rsidP="00933AD9">
      <w:pPr>
        <w:ind w:firstLine="420"/>
      </w:pPr>
    </w:p>
    <w:p w14:paraId="69381BC9" w14:textId="77777777" w:rsidR="009A42FF" w:rsidRPr="009A42FF" w:rsidRDefault="009A42FF" w:rsidP="009A42FF">
      <w:pPr>
        <w:ind w:firstLine="420"/>
        <w:rPr>
          <w:lang w:val="da-DK"/>
        </w:rPr>
      </w:pPr>
      <w:r w:rsidRPr="009A42FF">
        <w:rPr>
          <w:lang w:val="da-DK"/>
        </w:rPr>
        <w:t>&gt;&gt; net([5;0.05])</w:t>
      </w:r>
    </w:p>
    <w:p w14:paraId="288ED845" w14:textId="77777777" w:rsidR="009A42FF" w:rsidRDefault="009A42FF" w:rsidP="009A42FF">
      <w:pPr>
        <w:ind w:firstLine="420"/>
      </w:pPr>
      <w:r>
        <w:t>ans =</w:t>
      </w:r>
    </w:p>
    <w:p w14:paraId="628F6114" w14:textId="0B0B9846" w:rsidR="009A42FF" w:rsidRDefault="009A42FF" w:rsidP="009A42FF">
      <w:pPr>
        <w:ind w:firstLine="420"/>
      </w:pPr>
      <w:r>
        <w:t xml:space="preserve">    3.0917</w:t>
      </w:r>
    </w:p>
    <w:p w14:paraId="65F6BE74" w14:textId="45F55396" w:rsidR="009A42FF" w:rsidRDefault="009A42FF" w:rsidP="00933AD9">
      <w:pPr>
        <w:ind w:firstLine="420"/>
      </w:pPr>
    </w:p>
    <w:p w14:paraId="6F948D76" w14:textId="1E1267C3" w:rsidR="009A42FF" w:rsidRDefault="009A42FF" w:rsidP="00933AD9">
      <w:pPr>
        <w:ind w:firstLine="420"/>
        <w:rPr>
          <w:rFonts w:hint="eastAsia"/>
        </w:rPr>
      </w:pPr>
      <w:r>
        <w:rPr>
          <w:rFonts w:hint="eastAsia"/>
        </w:rPr>
        <w:t>从公式来看，数据相等，但是从神经网络角度来说，数据不相等。因为其映射的规则不是确定的公式。</w:t>
      </w:r>
    </w:p>
    <w:p w14:paraId="7C723D26" w14:textId="45A0DD54" w:rsidR="009A42FF" w:rsidRDefault="009A42FF" w:rsidP="00933AD9">
      <w:pPr>
        <w:ind w:firstLine="420"/>
      </w:pPr>
    </w:p>
    <w:p w14:paraId="4757C98A" w14:textId="77777777" w:rsidR="009A42FF" w:rsidRDefault="009A42FF" w:rsidP="00933AD9">
      <w:pPr>
        <w:ind w:firstLine="420"/>
        <w:rPr>
          <w:rFonts w:hint="eastAsia"/>
        </w:rPr>
      </w:pPr>
    </w:p>
    <w:p w14:paraId="34495034" w14:textId="5F4FBF3A" w:rsidR="00BB1DC3" w:rsidRDefault="00BB1DC3" w:rsidP="00C06731">
      <w:pPr>
        <w:ind w:firstLine="420"/>
      </w:pPr>
      <w:r>
        <w:br w:type="page"/>
      </w:r>
    </w:p>
    <w:p w14:paraId="6BE2D771" w14:textId="77777777" w:rsidR="00BB1DC3" w:rsidRP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BB1DC3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lastRenderedPageBreak/>
        <w:t>for</w:t>
      </w:r>
      <w:r w:rsidRPr="00BB1DC3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lambda_x1 = -5:0.02:5</w:t>
      </w:r>
    </w:p>
    <w:p w14:paraId="78700A8D" w14:textId="77777777" w:rsidR="00BB1DC3" w:rsidRP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BB1DC3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  </w:t>
      </w:r>
      <w:r w:rsidRPr="00BB1DC3">
        <w:rPr>
          <w:rFonts w:ascii="Courier New" w:hAnsi="Courier New" w:cs="Courier New"/>
          <w:color w:val="0E00FF"/>
          <w:kern w:val="0"/>
          <w:sz w:val="28"/>
          <w:szCs w:val="28"/>
          <w:lang w:val="da-DK"/>
        </w:rPr>
        <w:t>for</w:t>
      </w:r>
      <w:r w:rsidRPr="00BB1DC3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lambda_x2 = -5:0.02:5 </w:t>
      </w:r>
    </w:p>
    <w:p w14:paraId="7D51B0D7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BB1DC3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alpha = atan(lambda_x2./lambda_x1)+pi;</w:t>
      </w:r>
    </w:p>
    <w:p w14:paraId="41FA1E6B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row = [lambda_x1 lambda_x2 alpha];</w:t>
      </w:r>
    </w:p>
    <w:p w14:paraId="336DC185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data = [data;row];</w:t>
      </w:r>
    </w:p>
    <w:p w14:paraId="14A5CC35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</w:t>
      </w: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3797CC45" w14:textId="77777777" w:rsidR="00BB1DC3" w:rsidRDefault="00BB1DC3" w:rsidP="00BB1D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1167EDEA" w14:textId="14BF567B" w:rsidR="00BB1DC3" w:rsidRDefault="00BB1DC3" w:rsidP="00C06731">
      <w:pPr>
        <w:ind w:firstLine="420"/>
      </w:pPr>
    </w:p>
    <w:p w14:paraId="3D7E0A96" w14:textId="0143CB6E" w:rsidR="00BB1DC3" w:rsidRDefault="00BB1DC3" w:rsidP="00BB1DC3">
      <w:pPr>
        <w:ind w:firstLine="420"/>
      </w:pPr>
      <w:r>
        <w:rPr>
          <w:rFonts w:hint="eastAsia"/>
        </w:rPr>
        <w:t>生成这个数据花费的时间很长，5分钟左右。</w:t>
      </w:r>
    </w:p>
    <w:p w14:paraId="20DFF0D6" w14:textId="4A270C39" w:rsidR="00BB1DC3" w:rsidRDefault="00BB1DC3" w:rsidP="00BB1DC3">
      <w:pPr>
        <w:ind w:firstLine="420"/>
      </w:pPr>
    </w:p>
    <w:p w14:paraId="0252B00C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&gt;&gt; net([1;1])</w:t>
      </w:r>
    </w:p>
    <w:p w14:paraId="39387694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ans =</w:t>
      </w:r>
    </w:p>
    <w:p w14:paraId="4629EAC7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 xml:space="preserve">    3.8163</w:t>
      </w:r>
    </w:p>
    <w:p w14:paraId="5120AB0F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&gt;&gt; pi + atan(1)</w:t>
      </w:r>
    </w:p>
    <w:p w14:paraId="6D4F4553" w14:textId="77777777" w:rsidR="00933AD9" w:rsidRPr="00933AD9" w:rsidRDefault="00933AD9" w:rsidP="00933AD9">
      <w:pPr>
        <w:ind w:firstLine="420"/>
        <w:rPr>
          <w:lang w:val="da-DK"/>
        </w:rPr>
      </w:pPr>
      <w:r w:rsidRPr="00933AD9">
        <w:rPr>
          <w:lang w:val="da-DK"/>
        </w:rPr>
        <w:t>ans =</w:t>
      </w:r>
    </w:p>
    <w:p w14:paraId="570CBAD0" w14:textId="15236A0E" w:rsidR="00BB1DC3" w:rsidRDefault="00933AD9" w:rsidP="00933AD9">
      <w:pPr>
        <w:ind w:firstLine="420"/>
      </w:pPr>
      <w:r w:rsidRPr="00933AD9">
        <w:rPr>
          <w:lang w:val="da-DK"/>
        </w:rPr>
        <w:t xml:space="preserve">    </w:t>
      </w:r>
      <w:r>
        <w:t>3.9270</w:t>
      </w:r>
    </w:p>
    <w:p w14:paraId="0969E219" w14:textId="6D27394D" w:rsidR="00BB1DC3" w:rsidRDefault="00BB1DC3" w:rsidP="00BB1DC3">
      <w:pPr>
        <w:ind w:firstLine="420"/>
      </w:pPr>
    </w:p>
    <w:p w14:paraId="14CE21CE" w14:textId="7AAEB8F8" w:rsidR="00BB1DC3" w:rsidRDefault="00933AD9" w:rsidP="00BB1DC3">
      <w:pPr>
        <w:ind w:firstLine="420"/>
      </w:pPr>
      <w:r>
        <w:rPr>
          <w:rFonts w:hint="eastAsia"/>
        </w:rPr>
        <w:t>相较于上一个步长，误差反而变大了。</w:t>
      </w:r>
    </w:p>
    <w:p w14:paraId="182C1AF0" w14:textId="6F1239E2" w:rsidR="00BB1DC3" w:rsidRDefault="00BB1DC3" w:rsidP="00BB1DC3">
      <w:pPr>
        <w:ind w:firstLine="420"/>
      </w:pPr>
    </w:p>
    <w:p w14:paraId="294384FF" w14:textId="1E51E1B6" w:rsidR="00BB1DC3" w:rsidRDefault="00BB1DC3" w:rsidP="00BB1DC3">
      <w:pPr>
        <w:ind w:firstLine="420"/>
      </w:pPr>
    </w:p>
    <w:p w14:paraId="464CCA00" w14:textId="1B67C93B" w:rsidR="00BB1DC3" w:rsidRDefault="00BB1DC3" w:rsidP="00BB1DC3">
      <w:pPr>
        <w:ind w:firstLine="420"/>
      </w:pPr>
      <w:r>
        <w:rPr>
          <w:rFonts w:hint="eastAsia"/>
        </w:rPr>
        <w:t>计算快慢路径问题也很慢。</w:t>
      </w:r>
      <w:r w:rsidR="00933AD9">
        <w:t>7</w:t>
      </w:r>
      <w:r w:rsidR="00933AD9">
        <w:rPr>
          <w:rFonts w:hint="eastAsia"/>
        </w:rPr>
        <w:t>分钟左右</w:t>
      </w:r>
    </w:p>
    <w:p w14:paraId="114BA15F" w14:textId="779FA4D0" w:rsidR="00BB1DC3" w:rsidRDefault="00BB1DC3" w:rsidP="00BB1DC3">
      <w:pPr>
        <w:ind w:firstLine="420"/>
      </w:pPr>
      <w:r w:rsidRPr="00BB1DC3">
        <w:rPr>
          <w:noProof/>
        </w:rPr>
        <w:drawing>
          <wp:inline distT="0" distB="0" distL="0" distR="0" wp14:anchorId="3C186908" wp14:editId="74E0BFB3">
            <wp:extent cx="5486400" cy="2949575"/>
            <wp:effectExtent l="0" t="0" r="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4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2AB3C" w14:textId="51C2A224" w:rsidR="00933AD9" w:rsidRDefault="00933AD9" w:rsidP="00BB1DC3">
      <w:pPr>
        <w:ind w:firstLine="420"/>
      </w:pPr>
      <w:r>
        <w:rPr>
          <w:rFonts w:hint="eastAsia"/>
        </w:rPr>
        <w:t>看最终结果，好像没有太大区别。</w:t>
      </w:r>
    </w:p>
    <w:p w14:paraId="32D3323E" w14:textId="5E456B6E" w:rsidR="00933AD9" w:rsidRDefault="00933AD9" w:rsidP="00BB1DC3">
      <w:pPr>
        <w:ind w:firstLine="420"/>
      </w:pPr>
      <w:r>
        <w:br w:type="page"/>
      </w:r>
    </w:p>
    <w:p w14:paraId="283734CD" w14:textId="64F1AC81" w:rsidR="00933AD9" w:rsidRDefault="00933AD9" w:rsidP="00BB1DC3">
      <w:pPr>
        <w:ind w:firstLine="420"/>
      </w:pPr>
      <w:r>
        <w:rPr>
          <w:rFonts w:hint="eastAsia"/>
        </w:rPr>
        <w:lastRenderedPageBreak/>
        <w:t>无论甚至怎样的步长，使用神经网络的结果都差不多，</w:t>
      </w:r>
      <w:r w:rsidR="004419D0">
        <w:rPr>
          <w:rFonts w:hint="eastAsia"/>
        </w:rPr>
        <w:t>神经网络的超参数怎么设置呢？</w:t>
      </w:r>
    </w:p>
    <w:p w14:paraId="2673CB73" w14:textId="6D9A30FB" w:rsidR="001A5B6B" w:rsidRDefault="001A5B6B" w:rsidP="00BB1DC3">
      <w:pPr>
        <w:ind w:firstLine="420"/>
      </w:pPr>
      <w:r>
        <w:rPr>
          <w:rFonts w:hint="eastAsia"/>
        </w:rPr>
        <w:t>几个结果都差不多，是哪里出了错误</w:t>
      </w:r>
    </w:p>
    <w:p w14:paraId="4F5607B1" w14:textId="06082881" w:rsidR="001A5B6B" w:rsidRDefault="001A5B6B" w:rsidP="00BB1DC3">
      <w:pPr>
        <w:ind w:firstLine="420"/>
      </w:pPr>
    </w:p>
    <w:p w14:paraId="0206845B" w14:textId="22C7C940" w:rsidR="002A4197" w:rsidRDefault="002A4197" w:rsidP="00BB1DC3">
      <w:pPr>
        <w:ind w:firstLine="420"/>
      </w:pPr>
      <w:r>
        <w:rPr>
          <w:rFonts w:hint="eastAsia"/>
        </w:rPr>
        <w:t>检查出来一个错误，在</w:t>
      </w:r>
    </w:p>
    <w:p w14:paraId="5F2B9FED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load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N_data_generator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658057BE" w14:textId="6EEE82FD" w:rsidR="002A4197" w:rsidRDefault="002A4197" w:rsidP="00BB1DC3">
      <w:pPr>
        <w:ind w:firstLine="420"/>
      </w:pPr>
      <w:r>
        <w:rPr>
          <w:rFonts w:hint="eastAsia"/>
        </w:rPr>
        <w:t>后，N</w:t>
      </w:r>
      <w:r>
        <w:t xml:space="preserve">N_data_generator </w:t>
      </w:r>
      <w:r>
        <w:rPr>
          <w:rFonts w:hint="eastAsia"/>
        </w:rPr>
        <w:t>中包含变量lambda</w:t>
      </w:r>
      <w:r>
        <w:t xml:space="preserve">_x1 lambda_x1 alpha </w:t>
      </w:r>
    </w:p>
    <w:p w14:paraId="4F241F51" w14:textId="4C4F7D89" w:rsidR="002A4197" w:rsidRDefault="002A4197" w:rsidP="00BB1DC3">
      <w:pPr>
        <w:ind w:firstLine="420"/>
      </w:pPr>
      <w:r>
        <w:rPr>
          <w:rFonts w:hint="eastAsia"/>
        </w:rPr>
        <w:t>使得原本在Dynamics</w:t>
      </w:r>
      <w:r>
        <w:t>_Internal</w:t>
      </w:r>
      <w:r>
        <w:rPr>
          <w:rFonts w:hint="eastAsia"/>
        </w:rPr>
        <w:t>中的向量变成了标量。</w:t>
      </w:r>
    </w:p>
    <w:p w14:paraId="208FDC25" w14:textId="49FD3615" w:rsidR="002A4197" w:rsidRDefault="002A4197" w:rsidP="00BB1DC3">
      <w:pPr>
        <w:ind w:firstLine="420"/>
      </w:pPr>
    </w:p>
    <w:p w14:paraId="121097C7" w14:textId="219B6019" w:rsidR="002A4197" w:rsidRDefault="002A4197" w:rsidP="00BB1DC3">
      <w:pPr>
        <w:ind w:firstLine="420"/>
      </w:pPr>
    </w:p>
    <w:p w14:paraId="2EEE5C97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load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N_data_generator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0962D996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alpha = zeros(length(lambda_x1),1);</w:t>
      </w:r>
    </w:p>
    <w:p w14:paraId="304202F8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for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i = 1:1:length(lambda_x1)</w:t>
      </w:r>
    </w:p>
    <w:p w14:paraId="6F78B5C3" w14:textId="77777777" w:rsidR="002A4197" w:rsidRP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   </w:t>
      </w:r>
      <w:r w:rsidRPr="002A4197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(i) = net([lambda_x1(i);lambda_x2(i)]);</w:t>
      </w:r>
    </w:p>
    <w:p w14:paraId="04E1F999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6C310A84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sinalph = sin(alpha);</w:t>
      </w:r>
    </w:p>
    <w:p w14:paraId="306D630A" w14:textId="77777777" w:rsidR="002A4197" w:rsidRDefault="002A4197" w:rsidP="002A419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cosalph = cos(alpha);</w:t>
      </w:r>
    </w:p>
    <w:p w14:paraId="60C25867" w14:textId="68E5CB44" w:rsidR="002A4197" w:rsidRDefault="002A4197" w:rsidP="00BB1DC3">
      <w:pPr>
        <w:ind w:firstLine="420"/>
      </w:pPr>
    </w:p>
    <w:p w14:paraId="52B3E50A" w14:textId="4328ECF8" w:rsidR="002A4197" w:rsidRDefault="002A4197" w:rsidP="00BB1DC3">
      <w:pPr>
        <w:ind w:firstLine="420"/>
      </w:pPr>
      <w:r>
        <w:rPr>
          <w:rFonts w:hint="eastAsia"/>
        </w:rPr>
        <w:t>使用for循环程序会很慢，最优使用向量表达式的形式。</w:t>
      </w:r>
    </w:p>
    <w:p w14:paraId="2D7037E3" w14:textId="1417BFA3" w:rsidR="002A4197" w:rsidRDefault="002A4197" w:rsidP="00BB1DC3">
      <w:pPr>
        <w:ind w:firstLine="420"/>
      </w:pPr>
    </w:p>
    <w:p w14:paraId="013DFE94" w14:textId="77777777" w:rsidR="00CF586A" w:rsidRDefault="00CF586A" w:rsidP="00CF586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load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N_data_generator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425C13FC" w14:textId="77777777" w:rsidR="00CF586A" w:rsidRDefault="00CF586A" w:rsidP="00CF586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177886E" w14:textId="77777777" w:rsidR="00CF586A" w:rsidRDefault="00CF586A" w:rsidP="00CF586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alpha = net([lambda_x1';lambda_x2'])';</w:t>
      </w:r>
    </w:p>
    <w:p w14:paraId="41B9E01E" w14:textId="77777777" w:rsidR="00CF586A" w:rsidRDefault="00CF586A" w:rsidP="00CF586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sinalph = sin(alpha);</w:t>
      </w:r>
    </w:p>
    <w:p w14:paraId="12D7B7EB" w14:textId="77777777" w:rsidR="00CF586A" w:rsidRDefault="00CF586A" w:rsidP="00CF586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cosalph = cos(alpha);</w:t>
      </w:r>
    </w:p>
    <w:p w14:paraId="6E1F8603" w14:textId="38370D36" w:rsidR="002A4197" w:rsidRDefault="002A4197" w:rsidP="00BB1DC3">
      <w:pPr>
        <w:ind w:firstLine="420"/>
      </w:pPr>
    </w:p>
    <w:p w14:paraId="3302AAAF" w14:textId="085ABBCB" w:rsidR="00CF586A" w:rsidRDefault="00CF586A" w:rsidP="00BB1DC3">
      <w:pPr>
        <w:ind w:firstLine="420"/>
      </w:pPr>
    </w:p>
    <w:p w14:paraId="1BE30169" w14:textId="0B6E9193" w:rsidR="00CF586A" w:rsidRDefault="00CF586A" w:rsidP="00BB1DC3">
      <w:pPr>
        <w:ind w:firstLine="420"/>
      </w:pPr>
      <w:r>
        <w:rPr>
          <w:rFonts w:hint="eastAsia"/>
        </w:rPr>
        <w:t>成了</w:t>
      </w:r>
      <w:r w:rsidR="00355DA4">
        <w:rPr>
          <w:rFonts w:hint="eastAsia"/>
        </w:rPr>
        <w:t>。</w:t>
      </w:r>
    </w:p>
    <w:p w14:paraId="1C8CA42C" w14:textId="77777777" w:rsidR="00355DA4" w:rsidRDefault="00355DA4" w:rsidP="00BB1DC3">
      <w:pPr>
        <w:ind w:firstLine="420"/>
      </w:pPr>
      <w:r>
        <w:rPr>
          <w:rFonts w:hint="eastAsia"/>
        </w:rPr>
        <w:t>神经网络数据生成范围</w:t>
      </w:r>
    </w:p>
    <w:p w14:paraId="2BD37A16" w14:textId="5A82DC76" w:rsidR="00355DA4" w:rsidRDefault="00355DA4" w:rsidP="00BB1DC3">
      <w:pPr>
        <w:ind w:firstLine="420"/>
      </w:pPr>
      <w:r>
        <w:rPr>
          <w:rFonts w:hint="eastAsia"/>
        </w:rPr>
        <w:t>l</w:t>
      </w:r>
      <w:r>
        <w:t xml:space="preserve">ambda_x1 = </w:t>
      </w:r>
      <w:r>
        <w:rPr>
          <w:rFonts w:hint="eastAsia"/>
        </w:rPr>
        <w:t>[</w:t>
      </w:r>
      <w:r>
        <w:t>-5,5] lambda_x2 = [-5,5]</w:t>
      </w:r>
    </w:p>
    <w:p w14:paraId="695088B6" w14:textId="32007300" w:rsidR="00355DA4" w:rsidRDefault="00355DA4" w:rsidP="00BB1DC3">
      <w:pPr>
        <w:ind w:firstLine="420"/>
      </w:pPr>
      <w:r>
        <w:rPr>
          <w:rFonts w:hint="eastAsia"/>
        </w:rPr>
        <w:t>s</w:t>
      </w:r>
      <w:r>
        <w:t xml:space="preserve">tep = 0.05 </w:t>
      </w:r>
    </w:p>
    <w:p w14:paraId="5648A27D" w14:textId="4C4C299D" w:rsidR="00355DA4" w:rsidRDefault="00355DA4" w:rsidP="00BB1DC3">
      <w:pPr>
        <w:ind w:firstLine="420"/>
      </w:pPr>
      <w:r>
        <w:rPr>
          <w:rFonts w:hint="eastAsia"/>
        </w:rPr>
        <w:t>d</w:t>
      </w:r>
      <w:r>
        <w:t>elete all other variable except the net object.</w:t>
      </w:r>
    </w:p>
    <w:p w14:paraId="20E5511E" w14:textId="77777777" w:rsidR="00355DA4" w:rsidRDefault="00355DA4" w:rsidP="00BB1DC3">
      <w:pPr>
        <w:ind w:firstLine="420"/>
        <w:rPr>
          <w:rFonts w:hint="eastAsia"/>
        </w:rPr>
      </w:pPr>
    </w:p>
    <w:p w14:paraId="610FAA46" w14:textId="77777777" w:rsidR="00355DA4" w:rsidRDefault="00CF586A" w:rsidP="00BB1DC3">
      <w:pPr>
        <w:ind w:firstLine="420"/>
      </w:pPr>
      <w:r w:rsidRPr="00CF586A">
        <w:lastRenderedPageBreak/>
        <w:drawing>
          <wp:inline distT="0" distB="0" distL="0" distR="0" wp14:anchorId="72057065" wp14:editId="0B690A18">
            <wp:extent cx="5486400" cy="2868295"/>
            <wp:effectExtent l="0" t="0" r="0" b="825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8A159" w14:textId="77777777" w:rsidR="00355DA4" w:rsidRDefault="00355DA4" w:rsidP="00BB1DC3">
      <w:pPr>
        <w:ind w:firstLine="420"/>
      </w:pPr>
    </w:p>
    <w:p w14:paraId="1314F0A5" w14:textId="006D3D2C" w:rsidR="00355DA4" w:rsidRDefault="00355DA4" w:rsidP="00BB1DC3">
      <w:pPr>
        <w:ind w:firstLine="420"/>
      </w:pPr>
      <w:r>
        <w:rPr>
          <w:rFonts w:hint="eastAsia"/>
        </w:rPr>
        <w:t>可能其他步长</w:t>
      </w:r>
      <w:r w:rsidR="00EC6E66">
        <w:rPr>
          <w:rFonts w:hint="eastAsia"/>
        </w:rPr>
        <w:t>以及网络规模</w:t>
      </w:r>
      <w:r>
        <w:rPr>
          <w:rFonts w:hint="eastAsia"/>
        </w:rPr>
        <w:t>也会成功。</w:t>
      </w:r>
    </w:p>
    <w:p w14:paraId="05281332" w14:textId="77777777" w:rsidR="00355DA4" w:rsidRDefault="00355DA4" w:rsidP="00BB1DC3">
      <w:pPr>
        <w:ind w:firstLine="420"/>
      </w:pPr>
    </w:p>
    <w:p w14:paraId="402AFE28" w14:textId="77777777" w:rsidR="00355DA4" w:rsidRDefault="00355DA4" w:rsidP="00BB1DC3">
      <w:pPr>
        <w:ind w:firstLine="420"/>
      </w:pPr>
    </w:p>
    <w:p w14:paraId="75BA7830" w14:textId="6D75181D" w:rsidR="00CF586A" w:rsidRDefault="00CF586A" w:rsidP="00BB1DC3">
      <w:pPr>
        <w:ind w:firstLine="420"/>
      </w:pPr>
      <w:r>
        <w:br w:type="page"/>
      </w:r>
    </w:p>
    <w:p w14:paraId="1B551BBA" w14:textId="77777777" w:rsidR="00CF586A" w:rsidRPr="00CF586A" w:rsidRDefault="00CF586A" w:rsidP="00BB1DC3">
      <w:pPr>
        <w:ind w:firstLine="420"/>
        <w:rPr>
          <w:rFonts w:hint="eastAsia"/>
        </w:rPr>
      </w:pPr>
    </w:p>
    <w:sectPr w:rsidR="00CF586A" w:rsidRPr="00CF586A" w:rsidSect="002A4197"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56D1D8" w14:textId="77777777" w:rsidR="00AC4E3F" w:rsidRDefault="00AC4E3F" w:rsidP="00B85BD6">
      <w:r>
        <w:separator/>
      </w:r>
    </w:p>
  </w:endnote>
  <w:endnote w:type="continuationSeparator" w:id="0">
    <w:p w14:paraId="3E586D58" w14:textId="77777777" w:rsidR="00AC4E3F" w:rsidRDefault="00AC4E3F" w:rsidP="00B85B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F59C2B" w14:textId="77777777" w:rsidR="00AC4E3F" w:rsidRDefault="00AC4E3F" w:rsidP="00B85BD6">
      <w:r>
        <w:separator/>
      </w:r>
    </w:p>
  </w:footnote>
  <w:footnote w:type="continuationSeparator" w:id="0">
    <w:p w14:paraId="09C843C3" w14:textId="77777777" w:rsidR="00AC4E3F" w:rsidRDefault="00AC4E3F" w:rsidP="00B85B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1B1F2C"/>
    <w:multiLevelType w:val="hybridMultilevel"/>
    <w:tmpl w:val="24A431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F5D"/>
    <w:rsid w:val="00003297"/>
    <w:rsid w:val="001A5B6B"/>
    <w:rsid w:val="00211F17"/>
    <w:rsid w:val="002213CB"/>
    <w:rsid w:val="002A4197"/>
    <w:rsid w:val="00324869"/>
    <w:rsid w:val="00355DA4"/>
    <w:rsid w:val="0036764F"/>
    <w:rsid w:val="003A1CBC"/>
    <w:rsid w:val="00433112"/>
    <w:rsid w:val="004419D0"/>
    <w:rsid w:val="00565632"/>
    <w:rsid w:val="00627AC7"/>
    <w:rsid w:val="006362E6"/>
    <w:rsid w:val="00696CC6"/>
    <w:rsid w:val="007406FA"/>
    <w:rsid w:val="007A1999"/>
    <w:rsid w:val="00842980"/>
    <w:rsid w:val="008825E0"/>
    <w:rsid w:val="009140D6"/>
    <w:rsid w:val="00933AD9"/>
    <w:rsid w:val="00997894"/>
    <w:rsid w:val="009A42FF"/>
    <w:rsid w:val="009D498F"/>
    <w:rsid w:val="00A0755A"/>
    <w:rsid w:val="00A333CB"/>
    <w:rsid w:val="00A86DC2"/>
    <w:rsid w:val="00AA723E"/>
    <w:rsid w:val="00AC4E3F"/>
    <w:rsid w:val="00B06F5D"/>
    <w:rsid w:val="00B205E6"/>
    <w:rsid w:val="00B55400"/>
    <w:rsid w:val="00B85BD6"/>
    <w:rsid w:val="00BB1DC3"/>
    <w:rsid w:val="00BC058D"/>
    <w:rsid w:val="00BF1521"/>
    <w:rsid w:val="00C06731"/>
    <w:rsid w:val="00C20B94"/>
    <w:rsid w:val="00CD119A"/>
    <w:rsid w:val="00CF586A"/>
    <w:rsid w:val="00D05307"/>
    <w:rsid w:val="00D50542"/>
    <w:rsid w:val="00D542F5"/>
    <w:rsid w:val="00D60A18"/>
    <w:rsid w:val="00D67B30"/>
    <w:rsid w:val="00E5190E"/>
    <w:rsid w:val="00EC6E66"/>
    <w:rsid w:val="00FD3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34D140"/>
  <w15:chartTrackingRefBased/>
  <w15:docId w15:val="{0D83422E-DDFD-419C-9AFD-6330B42DF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15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5B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85BD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85B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85BD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119A"/>
    <w:pPr>
      <w:tabs>
        <w:tab w:val="center" w:pos="4320"/>
        <w:tab w:val="right" w:pos="8640"/>
      </w:tabs>
      <w:autoSpaceDE w:val="0"/>
      <w:autoSpaceDN w:val="0"/>
      <w:adjustRightInd w:val="0"/>
      <w:jc w:val="left"/>
    </w:pPr>
    <w:rPr>
      <w:rFonts w:ascii="Courier New" w:hAnsi="Courier New" w:cs="Courier New"/>
      <w:color w:val="028009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CD119A"/>
    <w:rPr>
      <w:rFonts w:ascii="Courier New" w:hAnsi="Courier New" w:cs="Courier New"/>
      <w:color w:val="028009"/>
      <w:kern w:val="0"/>
      <w:sz w:val="28"/>
      <w:szCs w:val="28"/>
    </w:rPr>
  </w:style>
  <w:style w:type="paragraph" w:styleId="a7">
    <w:name w:val="Normal (Web)"/>
    <w:basedOn w:val="a"/>
    <w:uiPriority w:val="99"/>
    <w:semiHidden/>
    <w:unhideWhenUsed/>
    <w:rsid w:val="00C20B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39"/>
    <w:rsid w:val="00BC05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BC058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6475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image" Target="media/image4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png"/><Relationship Id="rId59" Type="http://schemas.openxmlformats.org/officeDocument/2006/relationships/image" Target="media/image37.png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F0A3-47C0-4EE9-A1F7-4E7AE61F1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1</TotalTime>
  <Pages>32</Pages>
  <Words>1585</Words>
  <Characters>9038</Characters>
  <Application>Microsoft Office Word</Application>
  <DocSecurity>0</DocSecurity>
  <Lines>75</Lines>
  <Paragraphs>21</Paragraphs>
  <ScaleCrop>false</ScaleCrop>
  <Company/>
  <LinksUpToDate>false</LinksUpToDate>
  <CharactersWithSpaces>10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feng Yu</dc:creator>
  <cp:keywords/>
  <dc:description/>
  <cp:lastModifiedBy>Wenfeng Yu</cp:lastModifiedBy>
  <cp:revision>27</cp:revision>
  <dcterms:created xsi:type="dcterms:W3CDTF">2021-05-25T15:40:00Z</dcterms:created>
  <dcterms:modified xsi:type="dcterms:W3CDTF">2021-07-29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